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1" r:id="rId2"/>
    <p:sldMasterId id="2147483683" r:id="rId3"/>
    <p:sldMasterId id="2147483695" r:id="rId4"/>
  </p:sldMasterIdLst>
  <p:sldIdLst>
    <p:sldId id="259" r:id="rId5"/>
    <p:sldId id="262" r:id="rId6"/>
    <p:sldId id="395" r:id="rId7"/>
    <p:sldId id="396" r:id="rId8"/>
    <p:sldId id="397" r:id="rId9"/>
    <p:sldId id="398" r:id="rId10"/>
    <p:sldId id="399" r:id="rId11"/>
    <p:sldId id="400" r:id="rId12"/>
    <p:sldId id="401" r:id="rId13"/>
    <p:sldId id="268" r:id="rId14"/>
    <p:sldId id="271" r:id="rId15"/>
    <p:sldId id="274" r:id="rId16"/>
    <p:sldId id="277" r:id="rId17"/>
    <p:sldId id="280" r:id="rId18"/>
    <p:sldId id="283" r:id="rId19"/>
    <p:sldId id="286" r:id="rId20"/>
    <p:sldId id="289" r:id="rId21"/>
    <p:sldId id="292" r:id="rId22"/>
    <p:sldId id="295" r:id="rId23"/>
    <p:sldId id="298" r:id="rId24"/>
    <p:sldId id="301" r:id="rId25"/>
    <p:sldId id="304" r:id="rId26"/>
    <p:sldId id="307" r:id="rId27"/>
    <p:sldId id="310" r:id="rId28"/>
    <p:sldId id="313" r:id="rId29"/>
    <p:sldId id="316" r:id="rId30"/>
  </p:sldIdLst>
  <p:sldSz cx="12192000" cy="6858000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/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0"/>
    <p:restoredTop sz="0"/>
  </p:normalViewPr>
  <p:slideViewPr>
    <p:cSldViewPr>
      <p:cViewPr varScale="1">
        <p:scale>
          <a:sx n="79" d="100"/>
          <a:sy n="79" d="100"/>
        </p:scale>
        <p:origin x="14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gs" Target="tags/tag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2T12:03:38.2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38 4762,'0'125,"0"48,0 1,0-25,0 99,25 0,-25 124,25 173,24 299,-49-174,0-1,25-98,-25-100,0 0,0-49,0-99,0-1,0-49,0-25,0 25,0-75,25-24,-25-125,0 26,0-50,0-1,0 76,0-1,0 0,0-24,0-26,0-24,0 0,0 0,-25-1,0-24</inkml:trace>
  <inkml:trace contextRef="#ctx0" brushRef="#br0" timeOffset="4089.62">11063 4713,'-25'25,"25"-1,-25 26,25-25,-25 0,1 99,-1 49,0 1,-25-25,26-25,24-75,0 26,0-50,-25-25,0 0,25-25,0 0,0 0,0-24,0-1,25-24,0-1,-25 1,24 24,1-24,-25 49,25-25,-25 26,25-1,-25 0,25 25,-25-25,0 0,0 1,0-1,24 25,1 0,-25-25,25 25,-25-25,0 0,0 1,25 24,-25-25,25 25,-25-25,0 0,24 25,1 0,-25 50,50-25,0 24,-1 75,50 25,-24-25,-50-25,49-49,-49 24,0-49,-1 0,-24 0,0-1,25 1,-25 0,0 0,0 0,0-1,0 1</inkml:trace>
  <inkml:trace contextRef="#ctx0" brushRef="#br0" timeOffset="23905.49">5333 8830,'0'-24,"50"-76,-1 1,-49 25,25-25,0 49,0-74,-25 0,0-25,0 25,0-25,0 50,0 25,0-1,0 26,0-26,-25 1,0-1,25 1,-50-25,26 49,-1 25,-25-24,25 24,1 25,24 25,-25 0,25 24,-25-24,0 273,25-174,0 74,0-24,0 24,0 100,0-50,0 124,50-99,-25 24,-1-98,1 74,0-25,0 25,0-1,-1 51,1-75,0 50,0-100,0-24,-1-26,1-23,0-26,-25-25,25 1,-25-1,25 0,-1-24,-24-25,0 0,25-25,0 0,0 0,-25-25,25 25,24-75,-24 26,0-26,25-49,-26-24,1-101,0-48,-25-1,0 75,0 49,-25 25,0 25,1 50,-1-25,0 49,0 1,-25-1,26 25,-1 0,0 1,0-1,-24-25,-26 1,-74-1,50-24,0-1,25 50,24 0,0-24,26 49,-1 0,0-25,0 25,0 0,25-25,0 0,75 25,49-24,49-51,-49 50,25 1,-25-26,-25 25,-74 0,25 25,-25 0,0 0</inkml:trace>
  <inkml:trace contextRef="#ctx0" brushRef="#br0" timeOffset="24378.02">5904 9575</inkml:trace>
  <inkml:trace contextRef="#ctx0" brushRef="#br0" timeOffset="26497.66">6623 8434,'-25'24,"-49"76,24-26,0 0,1 26,-50 48,24-23,26-26,24 25,-25-50,25-24,25-1,0 1,0 0,-24 24,24 0,0 1,0-26,0 26,0-1,0 1,0-1,49 1,-24-1,0-24,24-1,-24-24,25 49,-25-49,49 50,0-26,1 1,-26-25,1-1,24 1,1-25,49 0,-25 25,0-25,-24 0,-26 0,1 0,24 0,-49 0,0 0,-25-25,25 25</inkml:trace>
  <inkml:trace contextRef="#ctx0" brushRef="#br0" timeOffset="61408.18">7293 8880,'0'74,"24"26,-24-26,25 1,-25-26,0-24,0 0,0 24,0-24,0 0,0 0,0 0,0-1,0 1,0 0,0 0,0 0,0-1,0 1,0 0,0 0,0 24,0-24,0 25,0-25,0 24,0-24,0 0,0 0,0-1,0 1,0 0,0 0,0 0,25-25,25 0,-26 0,51 0,49 0,49 25,-49-1,-24-24,24 25,-75-25,1 0,-25 0,0 0,-1 0,1 0,0 0,0 0,0 0</inkml:trace>
  <inkml:trace contextRef="#ctx0" brushRef="#br0" timeOffset="61945.05">8434 10145</inkml:trace>
  <inkml:trace contextRef="#ctx0" brushRef="#br0" timeOffset="64099.15">7367 8855,'149'0,"24"0,26 0,-75 0,0 0,-74 0,-1 0,-24 0,0 0,0 0,-1 0</inkml:trace>
  <inkml:trace contextRef="#ctx0" brushRef="#br0" timeOffset="64482.71">8334 8855</inkml:trace>
  <inkml:trace contextRef="#ctx0" brushRef="#br0" timeOffset="66431.59">7392 9575,'99'0,"75"0,-50 0,24 0,-73 0,-50 0,0 0,24 0</inkml:trace>
  <inkml:trace contextRef="#ctx0" brushRef="#br0" timeOffset="68484.45">8582 7962,'75'50,"74"74,-25 99,25-49,-25 74,-25-25,-25 50,-24-50,-1 25,-24-25,-25-24,0-1,-25 50,-49-49,24-1,-49-74,0 25,25-25,-51-25,51-49,-25 0,24-1,51-49,-26 25,25 0,0-25</inkml:trace>
  <inkml:trace contextRef="#ctx0" brushRef="#br0" timeOffset="71971.62">11237 13469,'0'174,"0"49,0 25,0-99,0-50,0-25,0-49,0 0,0 0,0 0</inkml:trace>
  <inkml:trace contextRef="#ctx0" brushRef="#br0" timeOffset="72531.68">11237 14536</inkml:trace>
  <inkml:trace contextRef="#ctx0" brushRef="#br0" timeOffset="72566.28">11237 14536</inkml:trace>
  <inkml:trace contextRef="#ctx0" brushRef="#br0" timeOffset="78168.25">22969 14064,'199'25,"49"99,-75-50,1 1,-50-25,-74-50,-26 0,-24 24,-74 26,-1 49,-123 25,-50 75,74-51,1 1,49-50,0 1,99-75,-25-1,50 1,-25-25</inkml:trace>
  <inkml:trace contextRef="#ctx0" brushRef="#br0" timeOffset="92704.66">11286 14709,'50'0,"-1"0,1 0,24 0,-24 0,-25 0,24 0,26 0,-50 0,-1 0,26 0,-25 0,49 0,-49 0,0 0,49 0,-24 0,24 0,-24 0,49 0,-49 0,24 0,1 0,-1 0,-24 0,24 25,0-25,1 0,24 0,0 0,75 0,-50 0,0 0,99 25,-24 0,98-1,1 1,0 25,-100-50,0 49,-98-49,24 25,-25 0,-25-25,26 25,73 0,-74-1,25 1,-49-25,24 25,-25-25,1 0,49 0,50 0,-100 0,25 0,-49 0,24 0,-49 0,0 0,24 0,-24 0,0 0,0 0</inkml:trace>
  <inkml:trace contextRef="#ctx0" brushRef="#br0" timeOffset="94720.61">17165 15106,'74'0,"-24"0,24 0,25-25,-24 25,-1 0,1 0,-1 0,1 0,-1 0,0 0,1 0,-1 0,-24 0,-1 0,26 0,-26 0,1 0,-25 0,24 0,1 0,-25 0,49 0,-24 0,24 0,1 0,24 0,-25 0,26 0,73 0,-24 0,74-49,25 24,25-25,0 25,-75-24,51 24,-125 0,49 25,26-49,-125 49,-24 0,-26 0,1 0,0 0,25 0,-26 0,1 0,0 0,0 0,49 0,-24 0,24 0,1 0,-26 0,1-25,24 25,-24 0,0 0,24-25,-24 25,-26 0,1 0,0 0,0 0,0 0,-1 0,1 0,0 0,0 0,0 0,-1 0,1 0,25 0,0 0,-26 0,1 0,50 0,-51 0,1 0,25 0,24 0,-24 0,-1 0,26-25,-50 25,-1 0,51-25,-50 25,24 0,-24 0,0 0,0 0,-1 0,1 0,0 0,0 0,0-24,-1 24,1 0</inkml:trace>
  <inkml:trace contextRef="#ctx0" brushRef="#br0" timeOffset="97709.2">24978 15478,'0'124,"25"75,-25-1,25 0,0-49,0-49,-1-1,1-25,-25 1,0-51,0 26,0-25,0 0,0 24,25-49,-25 50,0-25,0-1,25 26,0 0,-25 24,0-24,0-26,0 1,24-25,76-25,73-24,125-26,99-49,-100 50,150-25,-1 0,-123 49,-1-24,-123 24,-26 0,-98 50,-26 0,-24 0,0 0</inkml:trace>
  <inkml:trace contextRef="#ctx0" brushRef="#br0" timeOffset="99756.96">25003 15478,'149'0,"124"-49,-25-1,0-25,-99 26,-75 49,-24-25,-25 25,-1 0</inkml:trace>
  <inkml:trace contextRef="#ctx0" brushRef="#br0" timeOffset="102291.63">25202 16421,'24'0,"26"0,24-25,26 0,-26 0,25 0,-24 1,24-1,-50 25,-24-25,0 25</inkml:trace>
  <inkml:trace contextRef="#ctx0" brushRef="#br0" timeOffset="106320.8">11385 14635,'0'-25,"0"0,25 25,-25-25,25 1,25-51,-50 26,49-1,-24-25,-25 1,50 24,-26 1,-24-1,0 25,25 1,0-26,-25 0,25-49,-25 0,25-25,-1 25,1 24,0 26,-25-26,0 51,25-26,0 25,-25-25,0 26,0-1,0 0,24 0,1-24,-25 24,25-50,-25 26,25-1,0-24,24-75,-24 75,49-100,26-25,49-49,-75 75,25 24,25-49,25-75,-25-25,-25 50,-24 0,-1 25,1 24,-26 50,-24 50,0 25,-25-1,0 51,25-26,-1 25,-24-24,0 24,0 0,25 0,0 0,-25 1,0-1,0 0,0 0,25 25,-25-25,0 1</inkml:trace>
  <inkml:trace contextRef="#ctx0" brushRef="#br0" timeOffset="109002.01">12427 11881,'0'-24,"25"-26,0 0,-25 1,25-1,-1-24,26-1,-50 26,50-1,-26 1,1-26,50 1,-51 24,1-24,25 24,-50 25,0-24,25-1,-1 25,-24 0,0-24,25 24,0 0,-25-24,0-1,25 25,0-24,-25-1,0 25,24-24,1-1,-25 25,0 0,25 1,0-26,0-24,24-26,1 1,-25 25,49-100,-74 149,25 0,-25 1,25-1,-25 0,25-25,-25 26,0-1,24 0,-24 0,25 0,0-24,25-26,-26 1,26 0,-25-1,0 26,49-26,-49 1,24-1,-49 26,75-26,-26-24,1 49,-25 1,-25 24,25-25,24 26,-49-1,25 0,-25 0,25 0,-25 1,0-1,25 25,-25-25,24 0,-24 0,25 25,-25-24,0-1,25 25,-25-25,25 25</inkml:trace>
  <inkml:trace contextRef="#ctx0" brushRef="#br0" timeOffset="112405.65">13543 9302,'100'-124,"24"-149,-25 50,25 49,-50 25,-24 25,24 50,-24-25,-1 24,-24 25,0 1,0-50,0 74,-25 0,25-25,24 1,1 24,-25-49,-1 74,26-50,-25 0,0 26,-1-1,1 0,0 0,0 0,-25 1,25-1,-1 25,1 0,0 0,-25-25,74 0,-49 0,25 25,-1-24,-24 24,0 0,25 0,-26 0,1 0,0 0,0 0,0 0,-1 0,1 0,0 24,0 1,0 0,0-25,-25 25,49-25,-49 25,25-1,0 1,0 0,-25 0,24 0,-24-1,25-24,0 0,-25 25,0 0,25 0,0 0,-1 24,-24-24,25 0,0 0,-25-1,0 1,50 25,-50-25,24 24,1 1,0 24,0-49,-25 50,25-51,-25 26,24-25,1 0,-25 49,25 0,25 1,-50-50,0-1,49 76,-24-51,0 50,0-24,24-1,-24 1,-25-26,0 1,50 24,24 50,-49-24,0-51,24 26,-49-51,0 1,25 0,-25 0,25 0,0 24,-25-24,-25 0</inkml:trace>
  <inkml:trace contextRef="#ctx0" brushRef="#br0" timeOffset="115455.2">16545 9525,'0'25,"25"24,-25 1,0-25,24 24,1-24,0 25,-25-1,50-24,-50 0,0 25,24-26,-24 1,25 0,-25 0,25-25,-25 25,0 0,25 24,0-24,-1 25,-24-26,25-24,0 25,-25 0,25 25,24-1,-49-24,25 25,-25-26,50 51,-25-26,24 1,26 74,-1-50,-24 50,-1-74,26 49,-1 1,-24-1,-1-50,1 26,-25-26,74 75,-49-49,-1 24,26 0,-1 25,-24-74,-26 24,51-24,-50 0,24-1,26 26,-1-1,-24-24,24-1,25 26,-24-1,-26-24,100 49,-74-74,24 49,50 25,-75-49,25 24,0-24,-49-25,25 0,-26 24,1-49</inkml:trace>
  <inkml:trace contextRef="#ctx0" brushRef="#br0" timeOffset="120405.93">19546 13246,'50'25,"-1"-25,1 24,24 26,-49-50,0 0,49 0,-74 25,25-25,25 25,-1-25,-24 0,0 24,0-24,0 0,24 0,-24 0,25 25,-26-25,1 0,50 25,-51-25,-24 25,50-25,-25 0,0 0,-1 0,1 0,-25 25,50-1,-25-24,-1 25,26-25,0 0,-25 25,24-25,1 25,-25-25,24 25,26-1,-51-24,1 25,25-25,-1 25,1 0,-25-25,49 49,1-24,-1-25,-49 25,0-25,49 25,-24 0,-1-25,26 0,24 24,-25 1,1-25,-1 25,1 0,-26-25,26 0,-51 25,26-25,0 0,-26 0,1 0,0 0,0 0,0 0,24 0,-24 0</inkml:trace>
  <inkml:trace contextRef="#ctx0" brushRef="#br0" timeOffset="123220.2">22796 14064,'24'0,"51"0,-1 0,1 0,24 0,-25 0,-49 0,0 0,-25 25,49-25,-24 0,0 0,0 0,0 0,-1 0,1 0,25 0,-1 0,-24 0,0 0,0 0,49 0,-49 0,0 0,24 0,26 0,-25 0,24 0,-24 0,-1 25,1-25,24 0,-24 0,-1 0,26 25,-1-25,-24 0,-1 24,26-24,-26 0,-24 0,50 25,-51-25,26 0,-25 0,49 25,-24-25,24 0,1 25,-26-25,-24 0,0 0,49 0,-49 0,0 0,25 0,-1 0,-24 0,25 0,-26 25,26-1,0-24,-26 0,1 0,50 0,-51 0,1 0,0 0,0 0,0 0,0 0,-1 0,26 0,-25 0,0 0,-1 0,1 0,0 0,0 0,0 0,-1 0,1 0,0 0,0 0,0 0,-1 0,1 0,0 0,0 0</inkml:trace>
  <inkml:trace contextRef="#ctx0" brushRef="#br0" timeOffset="124778.51">26442 14287</inkml:trace>
  <inkml:trace contextRef="#ctx0" brushRef="#br0" timeOffset="129063.43">21382 2381</inkml:trace>
  <inkml:trace contextRef="#ctx0" brushRef="#br0" timeOffset="130528.65">21382 2381,'0'99,"49"50,26 0,-26-25,1 0,-25-74,-1-25,-24-1,0-48,0-51,0-49,0-74,0-1,-24-49,24 25,0 25,0 24,0 50,0 0,0 49,0 1,0 0,0 49,0 0,0 0,0 0,0-24,0 24,-25 0,0 0,25 1,0-1,0 0,0 0,25 25,74-49,100 24,-1-25,-24 25,24 1,-49 24,-149-25,99 0,50 0,-75 0,-49 25,-25-24,50 24,-25 0,-25-25,24 25</inkml:trace>
  <inkml:trace contextRef="#ctx0" brushRef="#br0" timeOffset="130762.16">23068 546</inkml:trace>
  <inkml:trace contextRef="#ctx0" brushRef="#br0" timeOffset="132911.78">22101 1587,'0'50,"0"74,0-49,0-1,0-24,0-26,0 26,0-25,0 24,0-24,0 0,0 0,0 0,0-1,25-24,24 0,-24-24,50 24,24-25,-25 25,-24 0,24-25,-49 25,0-25,49 25,-49 0,0 0,25 0,-26 0,1 0,0-25,0 25,0 0,-1 0,1 0,0 0,0 0,0 0</inkml:trace>
  <inkml:trace contextRef="#ctx0" brushRef="#br0" timeOffset="134823.59">22200 1910,'50'0,"49"0,0 0,-24 0,-51 0,1 0,-50 0</inkml:trace>
  <inkml:trace contextRef="#ctx0" brushRef="#br0" timeOffset="136693.44">22126 1587,'74'0,"25"0,1-24,-1 24,-50-25,-24 25,25 0</inkml:trace>
  <inkml:trace contextRef="#ctx0" brushRef="#br0" timeOffset="140797.75">28600 670</inkml:trace>
  <inkml:trace contextRef="#ctx0" brushRef="#br0" timeOffset="140817.79">28600 670</inkml:trace>
  <inkml:trace contextRef="#ctx0" brushRef="#br0" timeOffset="141529.9">28600 670</inkml:trace>
  <inkml:trace contextRef="#ctx0" brushRef="#br0" timeOffset="141551.87">28600 670</inkml:trace>
  <inkml:trace contextRef="#ctx0" brushRef="#br0" timeOffset="154854.68">25450 2084,'49'0,"1"0,24-25,-24-25,-25 50,-1 0,-24-25,-24 1,24-1,-50 25,25 0,-24 0,24 0,0 0,0 0,0 0,1 0,-1 0,0 25,0-25,25 24,-25 1,1-25,24 25,0 0,0 0,0-1,0 1,0 0,0 0,0 0,0 24,0-24,0 0,0 24,0 1,0-25,0 0,0-1,24-24,1 25,0 25,25-25,24 24,0 1,50-50,-24 25,-26-25,-24 0,-1 0,1 0,0 0,-26 0,26 0,-25 0,0 0,-1 0,1 0,0 0,0 0,0 0,-1 0,1 0</inkml:trace>
  <inkml:trace contextRef="#ctx0" brushRef="#br0" timeOffset="155608.81">26392 2704</inkml:trace>
  <inkml:trace contextRef="#ctx0" brushRef="#br0" timeOffset="157238.01">25326 843,'49'0,"26"-24,-1-1,0 0,-24 0,0 0</inkml:trace>
  <inkml:trace contextRef="#ctx0" brushRef="#br0" timeOffset="159808.79">26020 273,'0'25,"0"-1,0 26,0 0,0-1,0-24,0 0,0 0,0 0,0-1,0 1,0 0,25-25,-25 25,0 0,0-1,0 1,50-25,-26 0,1 0,25 0,-1-25,-24 25,25 0,-1-24,-24 24,0-25,0 25,0 0,-1 0,-24-25,25 25,0 0,-25-25,25 25,0 0,-1 0</inkml:trace>
  <inkml:trace contextRef="#ctx0" brushRef="#br0" timeOffset="162400.74">26095 347,'74'-25,"25"-24,50-1,-75 25,-24-24,0 49</inkml:trace>
  <inkml:trace contextRef="#ctx0" brushRef="#br0" timeOffset="165796.47">26119 571,'50'0,"-25"0,0 0,-25-25,24 25,1 0,-25-25,25 25</inkml:trace>
  <inkml:trace contextRef="#ctx0" brushRef="#br0" timeOffset="167806.1">25772 1091,'149'0,"25"-49,24-1,-24 1,-1-1,-49 25,-25-24,-49 49,24 0,-49 0,0 0,0 0,-25-25</inkml:trace>
  <inkml:trace contextRef="#ctx0" brushRef="#br0" timeOffset="170226.77">26169 1240,'0'50,"25"24,-25-24,0-1,0-24,0 0,0 49,0 1,0-50,0 0,0-1</inkml:trace>
  <inkml:trace contextRef="#ctx0" brushRef="#br0" timeOffset="173618.89">26392 1265,'0'25,"-25"0,25-1,0 1,-24-25,24 25,-25-25,0 25,25 0,0-1,25-24,-25 25,25-25,-25 25,24-25,-24 25,25-25,0 0,-25 25,25-25,-25 24,0 1,25-25,-25 25,24-25,1 25</inkml:trace>
  <inkml:trace contextRef="#ctx0" brushRef="#br0" timeOffset="177870.31">26640 1662,'0'25,"0"0,0 24,0-24,0 0,0-50,0 0,0 0,0 1,0-1,25 25,-25-25,25 0,0 25,-25-25,24 25,1 0,0 0,-25 25,0 0,0 0,-25-25,25 25,-25-25,25 24,-24-24,73 0,1-24,-25-1,-1 25,1 0,0 0,0 0,-25 25,0-1,-25-24,25 25,-25-25,0 0,1 25,-1-25,0 0,0 0</inkml:trace>
  <inkml:trace contextRef="#ctx0" brushRef="#br0" timeOffset="180388.86">26863 1067,'50'0,"24"0,-49 0,0 0</inkml:trace>
  <inkml:trace contextRef="#ctx0" brushRef="#br0" timeOffset="181727.72">27037 1067,'75'0,"-1"-25,-24 25,-1 0,-24 0</inkml:trace>
  <inkml:trace contextRef="#ctx0" brushRef="#br0" timeOffset="183890.55">27211 1067,'0'49,"0"1,0-25,0-1,0 1,0 0,0 0,0 0,0-1,0 1,0 0,0 0,0 0,0-1,0 1,0 0,0 0,0 0,0-1</inkml:trace>
  <inkml:trace contextRef="#ctx0" brushRef="#br0" timeOffset="186339.41">27211 1042,'49'0,"1"0,0 0,-26 0,1 0,0 0,25 0,-26 0,1 0,0 0,0 0,0 0,-1 0</inkml:trace>
  <inkml:trace contextRef="#ctx0" brushRef="#br0" timeOffset="191840.61">15577 1836,'0'-100,"25"-24,-25 0,25 50,-25-1,0 26,0 24,0 0,0 0,0 1,0-1,0 0,-25 25,-24 25,49 24,-25 26,0 24,25-25,0 26,-25-1,25 75,0-75,0 0,0 25,0-25,0 25,0 0,0-25,0 26,0-51,0 0,0 75,25-99,-25 24,25-24,0 24,-1-24,-24-25,25-1,-25 26,25-50,0 25,-25 0,25-25,-25 24,24-24,-24 25,25-25,-25-25,25-24,-25-1,0 1,0-1,0-24,0-1,-25 26,-24-1,49 25,-50 0,50 1,-50-1,50 0,-24 25,24-25,-25 25,0 0,0 0,25-25,25 1,74-26,50 0,-50 1,25 24,-49-25,-26 25,-24 25,25-24,-50-1,24 25</inkml:trace>
  <inkml:trace contextRef="#ctx0" brushRef="#br0" timeOffset="193671.34">16520 1538,'-50'49,"50"-24,-49 25,24 0,-25-1,50 1,-49-25,24 49,0-24,0-26,25 26,0-25,0 24,50-24,-25 25,24-25,1 24,-25 1,0-25,-1-1,-24 1,25 0,0-25,0 0,0 0,24 0,-24 0,25 0,-1 0,-24 0,0 0,24 0,1 0,24-25,-49 25,0 0,0 0,0-25,-1 25</inkml:trace>
  <inkml:trace contextRef="#ctx0" brushRef="#br0" timeOffset="195753.61">16842 1836,'0'24,"0"51,25-26,-25 1,0-25,0 0,0-1,0 1,0 0,0 0,25-25,25 0,-26 0,26 0,-25-25,0 25,-1 0,-24-25,25 25,0 0,0 0,0 0,-1 0,1 0,0 0,-25-25</inkml:trace>
  <inkml:trace contextRef="#ctx0" brushRef="#br0" timeOffset="197158.59">16867 1811,'50'0,"-25"0,24 0</inkml:trace>
  <inkml:trace contextRef="#ctx0" brushRef="#br0" timeOffset="199252.69">16942 2034,'74'0,"-24"0,-1 0,-24 0,0 0,0 0</inkml:trace>
  <inkml:trace contextRef="#ctx0" brushRef="#br0" timeOffset="202189.49">17115 1265,'25'50,"25"-1,-26 26,-24-26,25 1,0 49,0 0,-25 50,0-50,0 1,0-26,0 0,0 26,-25-26,0 75,0-50,25-49,0-1,0-24,0 0,-24-25,48-25,51 0,24-49,75-1,-1 26,26-1,-26 1,1-1,0 0,-50 26,-25-1,-25 0,26 25,-26 0,0-25,-24 25,-50-25,25 25,-50 0,-25 0,1 0,-1 0,-24 0,-1 25,26 0,-26-25,-24 25,25 0,-26 24,-48 1,-1-1,0 1,-25 0,100-50,0 0,24 0,0 0,25 0,1 0</inkml:trace>
  <inkml:trace contextRef="#ctx0" brushRef="#br0" timeOffset="202416.52">17438 2580</inkml:trace>
  <inkml:trace contextRef="#ctx0" brushRef="#br0" timeOffset="202435.5">17438 2580</inkml:trace>
  <inkml:trace contextRef="#ctx0" brushRef="#br0" timeOffset="203357.22">17512 2580</inkml:trace>
  <inkml:trace contextRef="#ctx0" brushRef="#br0" timeOffset="206615.97">20191 1811,'-74'49,"-1"-24,1 25,-1-25,26-25,-26 24,1 26,49-50,-24 0,-1 25,25 0,0-25,-49 24,49-24,0 0,0 0,1 0,-1 25,-25 0,25-25,-24 0,24 0,-25 25,26 0,-1-25,0 24,0-24,0 0,1 0,24 25,-50-25,25 25,0 0,1-25,-1 0,0 25,0-25,0 0,1 24,-1 1,0-25,0 0,0 0,1 0,24 25,-25-25,0 0,0 0,-25 0,26 0,-1 0,0 0,-49 0,49 0,0 0,-25 0,1 0,24 0,-25 0,26 0,-1 0,-50 0,75-25,-24 25,-1-25,0 25,25-24,0-1,-25 0,25 0,0 0,0 1,0-1,0 0,0 0,0 0,0 1,0-1,0 0,0 0,0 0,0 1,0-1,0 0,25 0,49 0,-24 1,0-1,-1 25,1 0,-25-25,24 25,-24-25,25 25,-1 0,-24 0,49 0,-24 0,25 0,-1 25,0-25,1 25,-26 24,-24-49,74 50,1 24,-26-49,25 50,-49-51,-25 26,49-25,-49 24,49 1,1 0,-1-26,25 51,25-1,0 25,-74-49,24 0,1-1,-50-24,24 0,1 0,-50 0,49-25,-24 0,74 24,-49 1,24 0,-24 0,0-25,-25 25,-1-25,51 0,-50 0,24 0,-24 0,0 0,0 0,-1 0</inkml:trace>
  <inkml:trace contextRef="#ctx0" brushRef="#br0" timeOffset="208477.57">21034 297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55.09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437 2452 0,'0'-18'16,"0"1"124,-18 17 173,1 0-298,-1 0 32,18-18 16,0 0-32,-18 1-15,18-1 15,-17 18-16,17 18 64,0-1-64,35 36 16,-17-53-31,52-35 32,-35 17-17,-35 1-15,53-72 16,-53 54-16,18 17 16,-18-17-16,0 18 0,0-54 15,0 53-15,0-35 0,0 36 16,-18-1-16,18 1 0,-17-36 31,17 70-31,-18 54 31,18-18-31,35 176 32,-35-194-32,18 1 0,-18-1 15,18 0-15,-18 0 0,17 1 0,-17-1 16,18-17-16,-1 17 0,-17-17 0,18 17 15,-18-18-15,0 1 0,18-18 0,-18 18 16,0-1-16,17-17 16,-17-17-1,0-54 1,0 18 0,0-141-1,0 159 1,0-18-16,0 18 0,18-36 15,-18 36-15,18 0 0,-18 17 0,17-17 16,1-1-16,0 19 0,-1 17 16,54-35-1,-36 35-15,-17 0 0,17 17 16,-17 18 0,-18-17-16,0 0 0,0-1 15,0 1-15,-18 35 0,-17-35 16,-1 17-16,1-18 0,17 1 0,-17 0 15,-88 35 1,70-53-16,35 0 16,1 17-16,-1-17 31</inkml:trace>
  <inkml:trace contextRef="#ctx0" brushRef="#br0" timeOffset="3656.69">9490 3845 0,'-18'0'94,"18"-17"-79,-18 17-15,1 0 16,-1 0 0,1 0-1,-1 0-15,-17 17 16,17-17-16,0 18 0,-17 0 15,35-1-15,-18-17 0,1 18 16,-1-1-16,1 19 0,-1-19 16,18 1-16,0 0 0,0-1 0,0 1 15,0 0-15,0 17 0,0-17 16,0-1-16,0 1 16,18-1-16,-1-17 0,1 18 15,-1-18-15,36-18 16,-35 1-16,0-1 15,-1 1-15,1-1 0,0 0 16,17-17-16,-35 17 0,17 1 16,-17-1-16,18 0 0,-18 1 15,0-1-15,0 0 0,0 1 16,0-1-16,0 36 31,0-1-31,18 19 16,-18-19-16,17 1 0,-17 0 0,18-1 15,0-17-15,-18 18 0,17 0 0,1-18 16,0 17-16,-1-17 0,18 0 16,1 0-16,-19 0 0,36-17 15,-35-1-15,0 0 0,17 18 16,-18-17-16,1-1 0,17 0 0,-17 18 0,0-17 16,-1-1-16,1 18 0,-18-18 15,18 18-15,-18-17 0,17 17 0</inkml:trace>
  <inkml:trace contextRef="#ctx0" brushRef="#br0" timeOffset="7079.18">9543 4992 0,'0'0'0,"0"17"109,0 1-62,0-36 203,-18 18-234,0-17-1,1 17 17,-1 0-32,18-18 15,0 36 32,0-1-31,0 1-16,0 17 15,18-35-15,-1 36 16,1-19-16,-18 1 16,18-18-16,-1 18 0,1-18 15,0 0-15,-1 0 0,1 0 16,-1-18-16,1 0 0,0 18 16,-1-17-16,-17-1 0,36-17 15,-36 17-15,17 0 0,-17-17 0,0 18 16,0-1-16,0-35 15,0 35-15,0-17 0,0 17 0,0-17 16,0 17-16,0 1 0,0-1 16,0 36-1,0-1-15,0 1 0,0 0 16,0 17-16,0 0 0,0 1 0,18 34 16,-18-35-16,18 18 0,-18-17 15,35 52-15,-35-53 0,0 0 16,17 18-16,-17-17 0,0-1 0,0 18 15,18 17-15,-18-34 0,0-19 16,0 19-16,0-19 16,0 1-16,0-36 15,0 1-15,0-19 16,0 19-16,-18-36 0,18 17 16,0-34-16,0 35 0,0-1 15,0 1-15,0 0 0,0-1 0,0 1 16,18 18-16,-18-19 0,35-17 15,-17 36-15,17-1 0,-17 0 16,17-17-16,-17 35 0,0 0 0,-1 0 16,18 18-16,-35-1 15,0 1-15,0 0 0,-17-1 16,-1 1-16,-35 17 0,36-17 16,-19 17-16,-34-17 0,34-1 15,1 1-15,18-18 0,-19 18 0,19-18 16,-19 0-16,1 0 15,35-18 1</inkml:trace>
  <inkml:trace contextRef="#ctx0" brushRef="#br0" timeOffset="10017.56">9560 6138 0,'0'18'109,"0"0"-93,-17 17-1,17-17-15,0 17 16,0-18-16,0 1 0,0 0 0,0-1 16,0 1-16,17 17 15,1-17-15,0 0 16,-1-36-1,1 0-15,17-70 32,-35 70-32,0 1 15,0-1-15,0-17 0,0 17 0,0 1 16,0-1-16,0 0 0,0 1 16,-18-1-16,18 0 0,0 36 31,0 141 0,0-124-31,36 141 31,-36-123-31,17-17 0,-17-19 16,18 54 0,-18-53-16,0-36 15,0 0 1,0 1-16,0-160 31,18 142-31,-18-18 16,0 18-16,0-1 0,17 1 0,-17 0 0,0 17 15,18-35-15,-18 36 0,18-1 16,-18 0-16,35 18 16,-35 18-1,0 17-15,0-17 16,0 35-16,-18-18 15,1-17-15,-1-1 0,-53 1 32,54 0-32,-1-18 0,0 0 0,-34-18 31,52 0-31,0 1 16,0-1-16</inkml:trace>
  <inkml:trace contextRef="#ctx0" brushRef="#br0" timeOffset="12502.58">9296 7179 0,'-18'0'31,"18"18"47,18-18-78,-1 0 0,-17 17 16,18-17-16,0 0 15,-1 0-15,54-17 32,-54 17-32,36-53 31,-53 35-31,0 0 16,0 1-16,0-36 15,0 18 1,-35-1-1,35 19-15,0 52 32,18 0-17,35 124 1,-36-124 0,71 195 15,-88-213-31,18 1 0,-18 17 15,18 53 1,-18-70-16,0 0 0,0-1 16,0 1-1,0-36 1,0-17 0,0 17-16,-53-158 31,35 123-31,18 18 15,0-1-15,-17-105 16,17 124-16,0-1 16,0 0-16,0 1 0,0-1 0,17 1 15,1 17-15,-1 0 16,142 0 0,-141 17-1,-1-17-15,1 0 0,0 53 31,-54-18-31,19-17 0,-1-18 16,-105 71 0,52-54-16,36-17 0,0 18 15,-71-18 1</inkml:trace>
  <inkml:trace contextRef="#ctx0" brushRef="#br0" timeOffset="16518.98">9225 8308 0,'0'-18'31,"-17"18"-15,17 53 15,17-35-31,71 52 31,-70-52-31,0-18 0,-1 0 0,36-35 16,-35 17 0,-1-17-16,1 17 0,17-88 31,-35 89-31,18-19 0,-18 19 0,0-107 31,0 89-31,0 17 16,0 1 15,0 34-31,18 177 31,-18-141-31,17-17 0,-17-1 16,71 212 0,-54-212-16,1 0 15,-18 18-15,18 0 16,-1-35-16,-17 0 15,0-71 1,0 17 0,-35-211 15,35 212-31,0-35 0,0 17 0,0 17 16,0 1-16,18-18 15,-1 36-15,-17-1 0,18 18 0,0-18 16,-1 18-16,-17 18 15,18 0-15,-18 17 16,0-18-16,0 1 0,-18 0 16,1-1-16,-1 1 0,0 0 0,1-1 15,-1 1-15,0-18 0,-34 35 16,34-35-16,0 0 0,-17 0 0,17 0 16,1 0-16,-1 0 15,18-17 1</inkml:trace>
  <inkml:trace contextRef="#ctx0" brushRef="#br0" timeOffset="17332.14">9331 9596 0</inkml:trace>
  <inkml:trace contextRef="#ctx0" brushRef="#br0" timeOffset="18488.38">9331 9596 0,'0'-18'203,"0"0"-156,0 36 234,0 0-265,18-1-1,-1 1-15,-17-1 16,18-17-16,-18 18 0,18-18 16,-18 18-16,17-18 15,18 17-15,-17-17 16,0-17-16,-1 17 15,1-18-15,0 0 0,-1 1 16,1-18-16,0 17 0,-18-17 16,17 17-16,1-17 0,-18-1 15,0 19-15,0-36 0,0 35 16,0-17-16,0 17 0,0 1 0,0-1 16,0 0-16,0 1 15,-18 34-15,18 1 16,0 0-16,0 35 15,0-18-15,0 0 0,0 53 16,18-52-16,-18 17 0,0-18 16,17 18-16,-17-18 0,18 18 0,-18-18 15,18 18-15,-1 0 0,-17-18 16,18 1-16,-18-19 0,0 1 0,18 0 16,-18-1-16,0-34 15,0-1 1,0 0-16,0 1 0,0-19 0,0 1 15,0 17-15,0-17 0,0 0 0,0 0 16,-18-1-16,18-17 0,0 18 0,0-18 16,0 18-16,0 0 0,0-1 15,0-34-15,18 35 0,-18 17 0,17 0 16,1 1-16,0 17 16,-18 17-16,35 1 15,-35 17-15,17-17 0,-17-1 16,0 19-16,0-19 0,0 1 15,-17 17-15,-1-17 0,1 0 0,-1-1 16,0-17-16,-17 35 0,17-35 16,-17 18-16,17-18 0,-17 0 15,18 0-15,-1 18 0,0-18 16,18-18 0</inkml:trace>
  <inkml:trace contextRef="#ctx0" brushRef="#br0" timeOffset="21817.22">9155 10583 0,'0'0'0,"17"0"47,-17 18-32,18-18-15,0 18 16,-1-18-16,18 0 16,1 0-16,-19 0 0,1 0 15,0-18-15,-1 18 0,36-18 16,-35 1-16,-1-1 0,19-17 15,-19 17-15,1 1 0,0-19 16,-1 19-16,-17-19 0,18 19 0,-18-19 16,0 1-16,0 17 0,0-17 0,0 18 15,0-1-15,0 0 0,0-17 16,-18 17-16,18 1 0,-17 17 16,17 17-16,0 1 15,-18 17-15,18-17 0,0 17 0,0 0 16,0 36-16,0-18 0,0-18 15,0 53-15,0-52 16,18-1-16,-18 0 0,17 1 0,-17-1 16,0 35-16,0-52 0,18 0 15,-18-1-15,0 1 0,0 0 0,0-36 32,0 0-32,0-17 0,0-18 15,0 18-15,0-53 16,0 52-16,18-69 0,-1 69 15,1-17-15,-1 0 0,1 0 0,17-17 16,-17 35-16,0 17 0,-1 0 16,1-17-16,0 35 0,-18 18 15,0-1 1,0 1-16,0 17 0,0-17 16,-18 0-16,-17 17 0,17-18 0,-17 1 15,17 0-15,-17 17 0,0-17 0,-18-1 0,17 1 16,-34 0-16,35-1 15,17 1-15,-17-18 0,17 0 16,0 18-16</inkml:trace>
  <inkml:trace contextRef="#ctx0" brushRef="#br0" timeOffset="24989.27">9437 11359 0,'-18'0'157,"18"-17"15,-17 17-157,17-18 813,-18 18-828,18-17 657,0-1-517,-18 18-62,1 18-62,-1-1-16,0 1 0,1-1 16,-1 1-16,0 0 0,1-1 0,-1 1 15,18 0-15,-17-1 0,-1 19 0,18-19 16,0 1-16,0-1 0,0 1 0,0 0 15,0-1-15,0 1 16,18-18-16,-1 0 0,1 0 0,-1 0 16,1-18-16,17 18 0,-17-17 0,0-1 15,17 0-15,-17-17 0,-1 18 0,18-1 16,-17-17-16,0 17 0,-1-17 0,1 17 16,-18-17-16,18 17 0,-18-17 0,17 17 15,-17 1-15,0-1 0,0 0 16,0 36-1,0 0-15,0-1 16,0 1-16,0 17 0,0-17 0,18-1 16,0 1-16,-1 17 0,18-17 0,-17 0 15,17-18-15,1 17 0,-1 1 16,0-18-16,0 0 0,18 0 0,-17 0 16,-1 0-16,18 0 0,-18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2:36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01 2117 0,'0'0'16,"0"17"15,35 19-16,-17-1 1,-1-18-16,-17 1 0,36-18 16,-19 18-16,1-18 15,-1 0-15,1 0 16,0-18-16,-1 18 0,1-18 0,17-17 16,-17 18-16,-18-1 31,0 0-31,18 1 0,-18-1 0,0 0 15,0 1-15,0-1 0,0 0 16,0 36 0,0 0-1,0 17-15,17 0 16,-17 1-16,18-1 0,-18 35 0,17-34 0,1 52 16,-18-53-16,18 53 31,-1-17-31,-17-18 0,0-18 0,0 18 15,0-18-15,0-17 0,0 17 16,0-17-16,0-53 31,0 17-31,0-17 16,0-1-16,0 19 0,0-54 16,0 18-16,0 18 15,18 0-15,0-36 0,-1 54 16,19-19-16,-1 1 15,-17 17-15,-1 1 0,36-1 16,-18 18 0,-35 18-16,18-18 0,-18 17 0,0 1 15,-18 0 1,1-1-16,-1 1 0,-35 17 16,0-17-16,0 17 15,18-35-15,0 18 0,-1-18 16,19 0-1,-1 0 1,18-18-16,18 18 47,-1 0-47</inkml:trace>
  <inkml:trace contextRef="#ctx0" brushRef="#br0" timeOffset="1918.35">11254 4198 0,'0'-18'515,"17"18"-343,19-17-156,-19-1 0,1-17-16,-1 0 15,1 17-15,0-35 0,-1 35 0,1-17 16,0 0-16,-18-18 15,17 35-15,-17-35 16,0 36-16,0-19 16,18 1-16,-18 0 0,0 0 15,0 17-15,0 0 32,0 36-17,0 0 1,0-1-16,18 36 15,-18-35-15,17 52 0,-17-17 16,18 0-16,-18-18 0,0 1 16,0-1-16,17 36 0,-17-36 15,0 0-15,18 36 0,0-54 16,-18 19-16,0-1 16,0-17-16,0-1 0,0 1 15,0-36-15,0 1 16,0-1-1,0-17-15,-18-18 16,18 0-16,0-18 16,0 1-16,18-1 15,-1 36-15,1 17 0,0-17 16,-1 17 0,19-35-16,-1 36 15,-17 17-15,-1-18 0,18 18 16,-17 18-16,-18-1 0,18 1 15,-18 0-15,-18 17 0,0-17 16,1 17-16,-36 0 0,-18 0 16,18 1-16,18-36 15,0 17-15,-18 1 0,35-18 16,1 0-16,-1 0 0,0 0 16,18-18-1,0 1-15,18 17 16,17 0-16</inkml:trace>
  <inkml:trace contextRef="#ctx0" brushRef="#br0" timeOffset="4236.84">11236 5221 0,'18'-18'94,"-18"54"125,0 17-204,0-36 1,0 1-16,17-18 15,-17 18-15,18-18 0,0 0 32,-18-18-32,0 0 15,17 18-15,-17-17 16,18-19-16,-18 19 16,17-1-16,-17 0 0,0-17 15,0 0-15,0 17 16,0 1-16,0-1 15,0 36-15,0-1 16,0 54 0,0-18-1,18-18-15,-18 0 0,0 36 16,18-1-16,-18-34 0,0-1 16,17 36-16,-17-1 15,0-52-15,18 17 0,-18 0 0,0-17 16,0 0-1,0-36-15,0 0 16,0 1-16,0-1 16,0-17-16,0-1 15,0 19-15,0-36 0,0 18 0,0 17 16,0-17 0,-18-1-16,18 1 0,0 0 0,0 0 15,0-18-15,0 35 0,0-17 16,0-1-16,18 1 15,0 35-15,17 0 16,-17 0-16,17 0 16,-18 18-16,1-18 0,-18 17 0,18-17 15,-18 18-15,0 0 16,-36-1 0,19-17-16,-1 18 15,1-18-15,-1 0 0,-17 0 16,17 0-16,0 0 0,-17 0 15,17 0-15,18-18 16,0 1 0,18 17-1,0-18-15,-1 18 16,1-18-16,0 18 16</inkml:trace>
  <inkml:trace contextRef="#ctx0" brushRef="#br0" timeOffset="6323.75">11289 5944 0,'18'0'1391</inkml:trace>
  <inkml:trace contextRef="#ctx0" brushRef="#br0" timeOffset="9675.93">11289 5944 0,'0'-17'203,"0"34"547,18-17-735,-1 0 1,1 0 0,-18-17-1,17 17 1,-17-18-16,0 0 31,0 1 0,-17 17 594,34 35-515,36 0-95,-35-35 1,0-17 0,-1-1-1,1 0-15,-18 1 16,0-1-16,0 0 15,0 1-15,0-1 0,0 1 16,0-1-16,0 0 16,0 54 15,0 16-15,0 1-1,0-35-15,0 35 0,18 0 16,-1-18-16,1 18 15,-1 0-15,-17-35 0,0-1 0,18 19 32,0-1-32,-18-18 15,0 1-15,0-36 47,-18-34-31,18 34-16,0-17 0,-18-1 15,18-17-15,0 18 16,0-18-16,0 18 16,0 0-16,0 17 0,0 0 15,0-17-15,0 17 0,18 18 16,0-17-16,-18-1 0,17 1 16,1-1-16,17 18 0,-17 0 15,0 0-15,-1 0 0,1 18 31,0-18-31,-18 17 0,0 1 16,0-1-16,0 1 0,0 0 0,-18-1 16,0 1-16,1 0 0,-1-1 15,-35 1-15,35 0 0,-17-1 16,17 1-16,1-18 16,-18 0-16,17 0 15,0 0-15,18-18 16,0 1-1,0-1 1</inkml:trace>
  <inkml:trace contextRef="#ctx0" brushRef="#br0" timeOffset="12835.56">11165 7108 0,'0'18'16,"0"0"31,-17-18 156,-1-18-188,18 0 1,0 1-16,-18 17 16,36 17 265,-18 1 625,0 0-890,0 17-1,0-17-15,18-1 0,-18 1 16,17 0-16,-17-1 0,18 1 16,0-1-16,-1-17 15,1 0 1,0-17-1,-1 17-15,-17-18 0,0 1 16,18 17-16,-18-36 0,0 19 16,0-19-16,0 19 0,0-1 15,0 0-15,0 1 16,-18 17 0,18 17-1,0 1 1,-17 17-16,17 1 0,0-19 15,0 36 1,0 18-16,0-1 16,0-17-1,0 18-15,0-18 16,-18 0-16,18-18 0,0 0 16,0-17-16,0-1 15,0-34 1,0-1-1,-18-17-15,18 17 0,0-17 32,-17 0-32,17-18 0,-18 18 0,18 17 15,0-17-15,0-1 0,0 19 16,0-1-16,0-35 0,0 35 31,0 1-31,18-1 0,-18-17 0,17 0 16,19-1-16,-19 19 15,1-1-15,0 0 0,17 1 16,-18-1-16,1 18 0,0 0 16,-1 0-16,1 0 15,-18 18 1,0-1-16,-18 1 16,1 0-1,-1-1-15,0 1 0,-17 0 16,0-1-16,17 1 15,1-18-15,-19 18 0,19-18 16,-1 0-16,18-18 31</inkml:trace>
  <inkml:trace contextRef="#ctx0" brushRef="#br0" timeOffset="16058.5">11095 8361 0,'0'-18'219,"17"18"968,1 18-1171,0-18 0,-18-18-1,35 18 1,-35-17-16,18 17 16,-18-18-16,17 0 15,1 18-15,-18-17 0,0-1 0,0 0 16,0-17-1,0 0-15,0 17 16,0-17 0,0 17-1,18 18 1,-18 36 0,0-19-1,0 1-15,0-1 0,17 19 0,-17-19 0,0 19 16,0-1-16,0 0 0,0 0 0,0 1 15,18 17-15,-18-18 0,0 0 16,0-17-16,0 17 0,0-17 0,18 17 16,-18-17-16,0-1 0,0 1 15,0 0-15,17-160 63,18-16-48,-35 105-15,18-18 16,0 54-16,-18-19 0,17 19 0,1-1 0,-18 0 0,35-17 16,-17 18-16,0 17 15,-1-18 1,1 36 0,-18 52-1,0-52 1,-18-18-16,1 17 0,-19 19 15,19-36-15,-19 35 0,1-35 16,17 18-16,1-18 0,-1 0 0,1 0 16,-1 0-16,18-18 62,0 0-46,18 18-1</inkml:trace>
  <inkml:trace contextRef="#ctx0" brushRef="#br0" timeOffset="18478.7">11254 9507 0,'0'-17'406,"17"-1"-390,1 18 328,0 0-313,-1 0 0,1 0-15,-18-18 0,0 1-1,0-1 1,0-17 46,0 17-46,0 1 0,0-1-16,0 0 15,0 1 1,0 34 46,0 54-46,17-18-16,1-18 0,0 36 16,-18-1-16,0-35 15,17 1-15,1 34 0,-18-17 0,0 0 16,0-35-16,0-1 15,0 1-15,0 0 0,0-1 16,0-34 0,0-1-16,0 0 15,-18 1-15,18-19 16,0-16 0,0 16-16,0 1 0,0 0 15,0-1-15,0-52 0,0 18 16,18 17-16,-18 18 0,18-1 15,17-17-15,-17 0 0,-1 53 16,1-17-16,-1-1 0,1 18 16,0 0-16,-1 18 15,-17-1-15,0 1 0,0 0 16,0 17-16,0 0 16,-17-17-16,17 0 0,-18 17 15,0-18-15,-17 1 0,18 0 16,-1-1-16,0-17 0,1 18 15,-1-18-15,0 0 0,1 0 32,17-18-17,0 1 1,0-1-16,0 0 16,0 36 77</inkml:trace>
  <inkml:trace contextRef="#ctx0" brushRef="#br0" timeOffset="18563.06">11412 9472 0</inkml:trace>
  <inkml:trace contextRef="#ctx0" brushRef="#br0" timeOffset="22063.66">11307 10195 0,'0'0'31,"0"-17"1094,-18 17-516,18 17-515,-18-17-78,18 18 531,0 0-532,0 34 1,0-34-16,0 0 16,0-1-16,0 1 0,18 17 15,17 1-15,-17-36 16,-1 0-16,1 0 15,17-18-15,-17 0 16,0 1-16,-18-1 0,17-35 16,1 35-16,-18 1 15,18-36-15,-18 18 0,0 17 16,0-35-16,0 18 16,0 17-16,0 1 15,0-1-15,0 36 16,0 17-1,0 0-15,0 36 16,0-36-16,0 0 0,17 0 0,-17 1 16,0-1-16,18 0 0,-18 1 15,17-1-15,-17 0 0,18 0 0,0 18 0,-18 0 0,0-17 16,0-19-16,0 1 0,0-1 16,0-34 15,0-1-31,-18 18 15,18-17-15,0-36 0,-18 35 16,18 0-16,0-52 0,0 17 16,0 18-16,0-1 0,18-34 0,0 17 15,-1 0-15,1 35 16,-18 1-16,35-19 0,-17 19 16,0-1-16,17 18 15,0 0-15,-17 0 16,-18 18-16,0-1 15,0 1-15,-35 0 16,17-1-16,0 1 16,1-18-16,-19 18 0,1-1 15,0-17-15,17 0 32,18-17-32,0 34 78</inkml:trace>
  <inkml:trace contextRef="#ctx0" brushRef="#br0" timeOffset="24599.58">11254 11642 0,'0'17'984,"17"1"-968,1-18 0,0 18-16,17-18 15,0-18 16,-17 0-31,-1 1 16,1-36 0,-18 0-1,0 35-15,0 1 0,0-19 16,0 1 0,0 53 15,18 70-16,-18-53-15,0 89 16,17 140 0,-17-193-16,36 70 31,-36-106-31,17 53 16,1-70-16,-1 17 15,-17-17 1,0-53-1,0 17-15,-17 0 0,-1-70 16,18 53-16,-17-71 16,-1 71-16,18-230 31,0 230-31,18-53 16,70-18-1,-53 88-15,0 1 0,-17-1 0,17 0 16,124-35-1,-124 53-15,1 53 32,-36-35-32,-18 35 15,-70 0 1,70-36-16,-17-17 0,0 18 0,17-18 16,-17 0-16,17 18 0,-17-18 0,17 0 15,-17 0 1,17 0-16,0 0 0,1-18 0,-1 18 15,1-18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3:29.3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75 7144 0,'0'0'0,"0"-18"15,17 0 16,1 18-15,0 0-16,-1 0 16,1 0-16,0 0 15,-36 142 48,-17-19-48,35-70 1,0-18-16,0-17 0,0 0 16,0-1-16,0 1 15,0-1-15,0 1 0,0 0 0,17-18 16</inkml:trace>
  <inkml:trace contextRef="#ctx0" brushRef="#br0" timeOffset="3231.32">13370 2258 0,'0'0'0,"0"-18"31,0 0-15,0 1-16,-17-1 125,-19 18-109,1 0 62,-53 35-63,35-17 1,35 0-16,-17-1 0,17-17 16,-17 18-16,18 0 0,-19-1 15,19 1-15,-19 0 16,19 17-16,-1 0 15,18-17-15,0-1 16,0 1-16,0 0 0,0-1 16,0 1-16,0 0 0,0-1 0,0 19 15,0-19-15,0 1 0,0-1 16,0 1-16,0 0 0,18-1 0,-1 19 16,1-36-1,0 17-15,-18 1 0,17-18 16,1 0-16,0 18 0,-1-18 15,1 0-15,-1 0 0,1 0 16,-18-18-16,18 18 16,-1-18-16,1 18 0,0-17 15,-1-1-15,-17 0 0,18 1 16,0-1-16,-18 0 0,17-17 16,-17 0-16,18 0 15,-18 17-15,17-17 0,-17 17 16,0 0-16,18-34 0,-18 34 15,0 0-15,0 1 0,0-1 16,0 0 0,0 36 15,0 0-31,0 17 16,0-17-16,0 17 15,0 0-15,18 0 0,-18 1 16,17-19-16,-17 1 0,18 0 15,-18-1-15,18 18 0,-1-17 0,19 0 16,-19-1-16,36 1 16,-35 0-16,-1-18 0,19 0 0,-1 17 15,0-17-15,-17 0 0,35-17 16,-36 17-16,1-18 0,17 18 16,1-18-16,-19 18 0,19-17 15,-19-1-15,18 18 16,-35-18-16,18 18 0,-18-17 15,18 17-15,-18-18 0,17 18 32</inkml:trace>
  <inkml:trace contextRef="#ctx0" brushRef="#br0" timeOffset="6776.06">13264 3651 0,'-17'0'593,"-1"0"-561,18 18 249,0 17-265,18-17-16,-18-1 15,17-17-15,1 18 16,0 0-1,-1-18 1,1 0 0,0-18-16,-1 18 15,19-18-15,-1-17 16,0-18 0,-35 36-16,18 17 0,-18-36 15,17 19-15,-17-19 16,0 19-1,0-1-15,36 53 63,-1 89-47,-17-89-1,-1 18-15,-17-18 0,0 1 16,18-19-16,-18 19 0,0-1 0,0 18 15,0-18-15,17 18 16,-17-35-16,0 17 0,0-17 16,0-1-16,0 1 15,0-71 48,0-88-48,0 70 1,18 54-16,-18-19 0,0 1 16,0 17-16,18-17 0,-18 17 0,0-17 15,0 18-15,17-1 0,-17 0 0,18-17 16,0 35-16,-18-18 0,17 1 16,1 17-16,0-18 0,-1 18 15,1 18-15,0-1 16,-1 1-1,-17 0-15,0-1 0,0 19 16,0-19-16,0 18 16,0-17-16,0 0 0,-17-1 15,-1 1-15,0 0 0,-17 17 16,-18-17-16,35-1 0,-17 1 16,17-18-16,-17 0 15,18 0-15,-1 0 16,18-18-1,0 1 1,0-1 0,0 0-1,0 1 1,-18 17 15</inkml:trace>
  <inkml:trace contextRef="#ctx0" brushRef="#br0" timeOffset="10242.04">13353 4604 0,'0'0'0,"17"0"141,-17-18 1156,0 36-1203,18-18 46,-18 17 48,35 1-173,-17-18 1,17 18 0,-17-18-1,-1-18-15,36 0 16,-17 1 0,-19-1-1,1 0-15,-18 1 16,17-1-16,-17-17 15,0 0 1,0 17-16,0 0 16,0 1-16,0 52 62,0 71-46,18-36-1,0-52-15,-18 0 0,0 17 16,0 0-16,0-17 0,17 35 16,-17-18-16,18 0 0,-18 1 0,0-19 15,18 19-15,-18-1 0,0 18 16,0-36-16,17 19 0,-17-19 16,0 1-16,0 0 0,0 17 0,0-18 15,0 1-15,18-18 0,-18 35 16,0-17-16,18-18 15,-18 18-15,0-36 32,0 0-17,0 1 1,0-36-16,0 35 0,0 1 0,0-1 16,0 0-16,0-35 15,0 0-15,0 36 0,0-18 16,0-18-16,0 35 15,17-17-15,-17-1 0,0 19 16,0-1-16,18 0 0,-18 1 0,18-18 16,-1-1-1,1 36-15,-1-17 0,1 17 16,-18-18-16,18 18 0,-1 0 16,-17 18-16,18-18 0,-18 17 15,0 1-15,18 0 0,-18-1 16,0 1-16,0 17 15,0-17-15,0-1 0,0 1 16,-18 0-16,18-1 0,-35 19 16,35-19-16,-36 1 0,19 0 15,-1-18-15,1 17 0,-1 1 16,-17-18-16,17 0 16,0 0-16,1 0 15,17-18 1,0 1 15,0-1-15</inkml:trace>
  <inkml:trace contextRef="#ctx0" brushRef="#br0" timeOffset="14548.42">12929 6103 0,'0'18'78,"36"17"-62,-36-17-16,17 17 15,1 0 1,0-17-16,-1 17 0,1-17 16,-1-1-16,1-17 15,-18 18-15,18-18 0,-1 0 0,1 0 16,0-18 0,-1 18-16,-17-17 0,18-1 0,-18 0 15,35-17-15,-35 18 16,0-1-16,0 0 0,18 1 0,-18-19 15,0 19-15,0-1 0,0-35 16,0 35-16,0-17 0,0 18 16,0-1-16,0 36 31,0-1-31,17 18 16,1-17-16,0 35 15,-1 18-15,1-36 0,0 0 16,-1 0-16,1 1 0,0-1 15,-1-17-15,-17 17 0,35 18 16,-35-18-16,18-17 0,-18-1 0,0 19 0,0-1 16,0-17-16,0-1 15,0 1-15,-18-18 16,18-18 0,-17 1-16,17-1 0,-18 0 0,18 1 15,-17-19-15,17 19 0,0-19 16,-18 1-16,0 0 0,18 0 0,0-1 15,0-17-15,0 18 0,0-35 16,0 34-16,0 1 0,0-36 16,0 54-16,18-1 0,-18-17 0,18 17 15,-1 1-15,1 17 0,17-36 0,-17 36 16,17-17-16,0 17 16,-17 17-16,0 1 15,-18 0-15,0-1 0,0 19 31,0-19-31,-18 18 16,0-17-16,-35 17 0,0-17 16,18 0-16,18-1 0,-19 1 15,1-18-15,0 18 0,17-18 16,0 0-16,-17 17 0,0-17 0,17 0 0,1 0 0,17-17 31</inkml:trace>
  <inkml:trace contextRef="#ctx0" brushRef="#br0" timeOffset="17645.62">12771 6879 0,'0'18'0,"0"-1"47,0 1-16,0 35-15,17 0-1,-17-35-15,0-1 16,0 1-16,18-1 0,-18 1 0,17 17 15,-17-17-15,0 0 0,18-18 16,-18 17-16,18 1 0,-1 0 16,1-18-16,0 0 15,-1 0-15,1 0 16,0-36-16,-1 36 16,1-17-16,-18-1 0,18-17 15,-1 17-15,1-35 0,-1 36 16,1-1-16,-18 0 0,0-17 0,18 17 15,-18 1-15,0-19 0,17 19 16,-17-1 0,0 36-1,0-1-15,0 1 0,0 0 16,0 17-16,18 36 16,-18-36-16,18 0 0,-1 36 15,1-36-15,-18 0 0,18 0 0,-18 1 16,17-1-16,-17 0 0,0 1 0,18-19 15,-18 19-15,0-19 0,17 1 0,-17-1 16,0 19-16,18-19 0,-18 1 16,0-36 15,0-17-15,0-18-1,0 0-15,0 36 0,-18-54 31,18 53-31,0-17 0,0 17 16,-17-52-16,17 52 0,0 1 16,0-36-16,0 17 15,0 19-15,35-18 0,-35 17 16,18-17-16,17 17 16,-17 0-16,-1 1 15,19 17-15,-19 0 0,1 0 16,-1 17-16,1 1 0,0-18 15,-18 18-15,17 17 0,-17-17 16,0-1-16,0 1 16,-17-1-16,-1 19 0,0-36 15,1 17-15,-18 1 0,-1 0 16,19-1-16,-19-17 0,19 0 16,-1 18-16,-17-18 0,0 0 0,17 0 15,0 0-15,1 0 0,-1 0 16,18-18-1,0 1 1</inkml:trace>
  <inkml:trace contextRef="#ctx0" brushRef="#br0" timeOffset="21732.62">12771 8343 0,'0'-17'16,"0"-1"0,0-17-1,0 17 1,17 36 78,18 17-79,1-17-15,-19-18 16,19 17-16,-1-17 15,0 0-15,1 0 0,-19 0 16,1-17-16,-1 17 0,1-18 0,0 18 16,-1-18-16,1 1 0,0-1 15,-18 0-15,17 1 0,-17-1 0,0-17 16,0 17-16,0-17 16,0 17-16,0 1 15,0-1-15,0 0 0,0 1 16,0 34-1,0 1 1,0 17-16,0-17 0,0 0 16,18 52-16,0-35 0,-1 18 15,1-17-15,-1-1 0,1 0 16,0 53-16,-1-52 0,1 34 16,-18-52-16,18 35 0,-18-18 15,17-17-15,-17-1 0,0 1 16,18-18-16,-18-18 31,0-123-15,0 106-16,0 0 15,0-1-15,18-34 0,-18 17 16,17 18-16,-17-1 0,18-34 16,-18 34-16,17 19 0,1-36 15,0 18-15,-18 17 0,17 18 0,1-18 16,17 1-16,1-1 15,-1 36 1,-35-1 0,0 1-16,0 0 0,0-1 0,0 1 0,-18 17 15,1-17-15,-36 35 16,0-36-16,35 1 16,-52 17-16,52-35 0,-35 18 15,0 0-15,35-18 16,-17 17-16,35-34 31</inkml:trace>
  <inkml:trace contextRef="#ctx0" brushRef="#br0" timeOffset="23785.76">13053 9648 0,'0'-17'266,"17"17"-16,1-18-234,0 18-1,-18-17 1,17-1-16,1 0 16,0 1-1,-1-1 1,-17 0-16,0 1 0,18 17 15,-18-18-15,0 0 0,0 1 16,0-1-16,0 1 16,0-1-16,0 0 0,0 1 15,0-1 1,0 0-16,0 1 0,-18-1 16,18 0-1,-17 1 1,17-1-16,0 106 62,70 106-46,-35-123 0,-17-36-16,17 36 15,-17-36-15,-18-17 0,18 17 0,17 35 16,-17-52-16,-18 17 0,17-17 15,1 35-15,-18-35 0,0 17 16,0-17-16,17-1 16,-17-34 15,0-19-15,18-17-16,-18 36 15,0-1-15,18-35 0,-18 18 16,0 0-16,17 17 0,-17-17 0,18-1 15,0-34-15,-18 35 16,17 17-16,-17-17 16,18 17-16,-18 0 0,18 1 0,-18-1 15,17 18-15,-17-18 0,18 18 16,-1-17-16,1 17 16,0 17-16,-1 1 15,-17 0-15,0-1 16,0 1-16,0 0 0,-17 17 15,-1-35-15,0 18 0,1-1 16,-1-17-16,-35 18 0,36-1 16,-1-17-16,0 0 0,-17 0 0,17 18 15,1-18-15,-1 0 0,-17 0 16,17 0-16,1 0 16,-1 0-1</inkml:trace>
  <inkml:trace contextRef="#ctx0" brushRef="#br0" timeOffset="26934.17">12947 10795 0,'0'18'62,"0"-36"797,-18 18-796,18-18-47,0 1 15,-17 17 0,34 0 32,19 0-48,-19 0 1,1-18-16,0 0 15,-1 18-15,18-52 16,1 34-16,-19-17 16,-17 17-16,0-17 15,0-1-15,0 1 16,0 0-16,0 17 16,0 1-16,0-1 0,0 0 15,-17 18 1,17 36 15,35 52-15,18 0-1,-18 35 1,-35-87-16,18 70 16,-18-71-16,0 0 0,17-17 0,-17 52 15,18 18 1,-18-35-1,0-35-15,18 0 16,-18-36 31,0-88-31,-18-17-1,0-1 1,1 107-16,17-72 15,0 72-15,0-54 16,0 54 0,0-1-16,0 0 0,53-52 15,17 35 17,-52 35-32,35-18 15,-36 18-15,36 35 16,-17 0-1,-19-17-15,-17 0 0,0 35 16,0 17 0,-53-17-1,36-53-15,-36 18 16,35-1-16,-35-17 16,36 0-16,-36 0 15,35-17 1,0-1-1</inkml:trace>
  <inkml:trace contextRef="#ctx0" brushRef="#br0" timeOffset="28036.86">13264 9437 0,'-17'0'0,"-1"-18"32,36 1 77,52-1-93,-34 0-1,-19 18-15,1 0 0,0 0 16,34-17-1,-34 17-15,0 0 0,-1 0 16,1 0-16,17 0 0,-17-18 0,0 18 16,-1 0-16,1 0 0,-1 0 0,1 0 15,0 0-15,-1 18 0,1-18 16,0 17-16,-1-17 0,19 53 31,-19-35-15,1-18-1,-18 17-15,0 1 16,0 0-16,0-1 16,0 1-1,0 0-15,-18-18 16,18 17-16,-35 1 16,17-18-16,1 18 15,-1-18-15,-17 17 0,17-17 16,-35 18-1,36-18-15,-1 0 16,0 0 0</inkml:trace>
  <inkml:trace contextRef="#ctx0" brushRef="#br0" timeOffset="28558.76">13335 9772 0,'0'0'15,"18"0"1,-18-18-16,0 36 78,17 52-62,1-52-1,-18 0-15,0-1 0,0 1 0,18-18 16,-18 18-16,0-1 0,0 19 16,0-1-1,0-17 1,0 17-16</inkml:trace>
  <inkml:trace contextRef="#ctx0" brushRef="#br0" timeOffset="33046.37">12982 11677 0,'-35'18'31,"35"-36"-15,-18 18-1,18 18 17,-17 52-17,17 1 1,0-36 0,17 18-16,1-35 15,-18-1-15,18 1 0,-18-1 0,17 1 16,1 0-16,0-1 0,-1 1 15,1-18-15,-1 0 16,1 0-16,0-18 16,-1-17-1,-17 17-15,0 1 16,0-18-16,18-1 0,-18-17 16,0 18-16,0 0 15,0 17-15,-18-17 0,1 0 16,17 17-16,0 0 0,-18 18 15,18 18 1,0 0 0,0-1-16,0 1 0,18 0 0,-1 34 15,-17-16-15,18-1 0,0 0 16,-18 1-16,17 16 0,1-16 16,-18-1-16,18 18 0,-1 17 0,1-34 15,-1 34-15,1-17 31,-18-35-31,18 35 0,-18-18 16,0-17-16,0-1 0,0-34 31,0-1-15,0-70 0,0 35-1,-18 18-15,18-1 0,0 1 0,-18-53 16,1 17-16,17 18 15,-18-17-15,1 35 16,17-36-16,0 36 0,0 0 16,0-1-16,35 19 0,-35-1 15,17 0-15,1 1 0,17 17 0,-17-18 16,17 18-16,-17 0 0,17-18 0,-17 18 16,17 0-16,-17 0 0,17 0 15,-17 18-15,-1 0 16,-17-1-16,0 1 15,0 0-15,-17-1 0,-19 1 16,19 17-16,-54 0 0,36-17 0,-36 0 16,36-1-16,0-17 0,0 18 15,-1-18-15,1 0 0,17 18 0,-17-18 0,17 0 0,1 0 16,-1 0-16,18-18 16,0 0-1,18 18-15,-1 0 0,1-17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9:20.2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17 2328 0,'0'-17'0,"0"-1"62,0 0-46,-18 1 15,0 17-31,1 0 16,-19 0-16,36 17 15,-35-17-15,18 18 0,-1-18 16,0 35-16,-17-17 0,0 17 15,17 1-15,-35 16 16,36-34-16,-1 17 0,0-17 16,1 17-16,17 1 0,0-19 0,0 36 15,0-35-15,17 17 16,19-17 0,-19-18-16,-17 17 0,18-17 0,-1 0 15,36-17-15,-35-1 0,53-17 16,-36-1-1,0-16-15,-17 34 16,-1 0-16,1-35 0,0 36 16,-18-1-16,0-17 0,0 17 15,0 1-15,0-1 16,0 36 0,0 17-16,0 0 15,17 0-15,1 1 16,0-1-16,17-17 15,18 17-15,-18-35 16,18 17-16,0-34 16,-18 17-16,0 0 0,-17-18 15,53 1-15,-36-1 16,18-17-16,-36 17 0,19 0 16,-19 1-16,1-1 0,-18 0 15</inkml:trace>
  <inkml:trace contextRef="#ctx0" brushRef="#br0" timeOffset="1283.79">15081 4022 0,'18'0'47,"0"0"-16,-18-18 125</inkml:trace>
  <inkml:trace contextRef="#ctx0" brushRef="#br0" timeOffset="2816.82">15011 3969 0,'-18'0'0,"0"0"32,1-18-17,-1 18 1,18-18 0,0 71 77,18 89-77,-18-72 0,17-17-16,-17 0 15,0 0-15,0-36 0,18 36 16,-18-35-16,0 0 15,0-1-15,0-34 32,0-72-17,0 37 1,-18-19-16,1 0 16,-1 1-16,18 17 15,0 18-15,-18-36 0,18-17 16,0 53-16,0 17 0,0-35 15,0 35-15,0 1 16,0-1-16,18 18 0,0 0 16,17 0-16,-17 18 15,-1-1-15,1 1 0,0 0 32,-18-1-32,0 19 0,0-1 0,0-17 0,-18 17 0,0-18 15,1 1-15,-1 17 0,0-17 0,-17 17 16,17-17-16,1-18 0,-1 18 15,-17-1-15,17-17 16,18-17 0,0-1-1</inkml:trace>
  <inkml:trace contextRef="#ctx0" brushRef="#br0" timeOffset="5570.64">14764 4851 0,'-18'-18'0,"18"0"16,-35-17-1,35 17 1,-18 18-16,18 36 31,71 140-15,-54-105-1,1-36-15,17 36 0,-35-36 16,18 0-16,0 0 0,-1 18 16,1-17-16,-1-19 15,-17 1 1,0-36 0,-17-35-16,17 36 15,-18-1-15,1-53 0,-1 1 16,18 35-16,-18-1 0,18-34 31,0-18-31,0 52 0,0-17 16,0 18-16,0 17 0,0-17 15,0 0-15,0 17 0,18 1 0,0 17 16,-1-18-16,1 18 0,-1 0 16,19 18-16,-19-18 0,-17 17 0,18 1 15,-18 0-15,0 17 0,0-18 16,0 1-16,-18 35 0,-17-18 15,17-17-15,-34 17 16,34-17-16,-17 0 0,-1-1 16,19 1-16,-1-18 15,0 0-15,18-18 16,0 1-16</inkml:trace>
  <inkml:trace contextRef="#ctx0" brushRef="#br0" timeOffset="8515.15">14711 6015 0,'0'0'0,"0"-18"0,-18 1 16,18-1-1,-17 0 1,17 36 0,0 17-1,17 18-15,1-18 16,-1 36-16,-17-36 0,36 36 31,-36-36-31,17 0 0,1 1 0,0 17 16,-1-1-16,1-16 15,-18-19 1,0-34-16,0-19 16,-35-16-1,17-19-15,18 36 0,-18-36 16,1 36-16,17-18 0,0 18 16,0-1-16,0 1 0,0 0 0,17 0 15,-17 17-15,18-17 0,17-1 16,1 19-16,-19-1 0,36 0 15,-35 1-15,17 17 0,0 17 16,-17-17-16,-18 18 0,0 17 16,0-17-16,-35 17 15,17-17-15,-35 17 0,18-17 16,17-1-16,-52 19 0,34-36 16,19 17-16,-36 1 15,35-18-15,1 0 0,17-18 16,17 1-1</inkml:trace>
  <inkml:trace contextRef="#ctx0" brushRef="#br0" timeOffset="10218.84">14834 7091 0,'0'-18'47,"0"1"31,0 34 110,36 54-173,-36-36-15,17-17 0,1 17 0,-1 18 16,1-18-16,0 0 0,-1 1 16,19 34-1,-36-52-15,17 17 16,-17-52 15,-17-54-15,-1 53-16,18-17 0,-18-18 15,1 18-15,-1 0 0,0-36 16,18 36-16,0-1 0,0 1 0,0-35 16,0-54-1,18 107-15,17-19 16,-17 36-16,17 0 16,-17 0-16,0 0 15,17 0-15,-35 18 0,18-18 16,-18 18-16,-36 70 15,19-71 1,-36 36-16,17-35 16,-17 17-16,36-35 15,-36 18-15,35-18 16,18-18 0</inkml:trace>
  <inkml:trace contextRef="#ctx0" brushRef="#br0" timeOffset="12714.01">14817 8167 0,'0'-18'78,"-18"18"-62,18 35-1,0-17-15,18 35 16,-18-18-16,0-17 0,17 17 16,-17 0-16,18 18 0,-18-17 15,18 17-15,-1-36 0,-17 18 16,0-17-16,18 17 0,-18-17 16,17 0-16,-17-36 46,0 0-46,0-17 0,-17 17 16,17-17-16,-18 18 0,18-19 0,0 1 16,-17 0-16,17-1 0,0-52 15,-18 53-15,18 0 0,0-1 16,0 1-16,0-35 0,18 17 16,-1 17-16,1 19 0,-1-1 15,1 18-15,0 0 0,-1 0 0,1 18 16,-18-1-16,0 36 15,0-35-15,0 17 0,-18-17 16,1 17-16,-19 0 0,19-17 0,-18 17 16,-1-17-16,1 17 0,0-17 0,-18 17 15,35-35-15,-35 18 16,36-1-16,-1-17 0</inkml:trace>
  <inkml:trace contextRef="#ctx0" brushRef="#br0" timeOffset="14899.58">15152 9013 0,'0'-17'62,"0"34"282,17-17-219,-17-17 47,18 34 172,17 72-329,1-19 1,-36-52-16,35 17 16,-17 18-16,-18-35 0,17 17 15,-17-17-15,18 17 16,-18-17-16,0-1 0,0 1 15,0-53 17,-18-36-17,18 18 1,-17 35-16,17-52 0,-18-1 16,18 36-16,0 0 0,0-36 15,-18 18-15,18 0 16,0 18-16,0 17 0,18-17 15,-18 18-15,18 17 0,-18-18 16,17 18-16,1 0 16,-1 0-16,1 18 15,0-1-15,-18 1 0,0-1 0,0 19 16,-18-1-16,0 0 16,-17 1-16,-18-1 15,36-18-15,-19 19 0,-17-36 16,53 17-16,-35-17 15,18 0-15,-1 0 16,18-17-16</inkml:trace>
  <inkml:trace contextRef="#ctx0" brushRef="#br0" timeOffset="18206.61">15028 10566 0,'0'-36'15,"0"19"1,0-1-16,-17 1 16,-1-1-1,0 18-15,-17 0 16,17 18-16,1-18 0,-36 35 16,-18 0-16,18 18 15,18-35-15,-18 35 16,36-18-16,-19 0 15,19 18-15,-1-35 0,18 17 16,0-17-16,18-1 0,-1 1 16,1-18-16,17 17 15,1-17-15,52-35 16,-53 18-16,-17-1 0,52-35 16,1-18-1,-71 36 1,17-18-16,-17 36 15,0-1-15,0 0 16,0-17 0,0 70-1,36 36 1,-1-36 0,-17-35-16,-1 18 0,54-18 15,-36 17-15,0-17 0,1 0 16,-1-17-16,0 17 0,0 0 0,18-18 0,-17 1 15,-1 17-15,18-36 16,-35 36-16,34-35 16,-52 17-16,0 1 0,0-1 15,0 0 1,-17 18-16</inkml:trace>
  <inkml:trace contextRef="#ctx0" brushRef="#br0" timeOffset="22368.57">14464 11800 0,'-18'0'31,"18"18"-15,0 0-16,0-1 0,0 1 16,18 0-16,-18-1 0,18 19 15,-1-36-15,18 35 16,-17-35-16,0 0 16,-1 0-16,19-18 15,-19-17-15,1 0 16,0-1-16,-1-17 15,-17 1-15,0 16 16,0 1-16,0 0 0,0 17 16,0 0-16,0 1 0,0-1 15,-17 0-15,17 36 32,0 0-32,0 17 15,17 0-15,1 1 0,-1 34 16,1-35-16,0 36 0,-1-36 15,19 53-15,-19-52 16,19 34-16,-1-17 0,-35-18 16,17-17-16,-17 35 0,0-35 15,18-1-15,-18 1 16,0 0-16,-18-36 16,-17-17-1,18-1 1,-19-17-16,36 18 15,-17 18-15,-1-19 0,0 1 0,18 0 16,-17-18-16,-1-18 0,18 18 16,0 18-16,0-35 0,0 34 0,0-34 15,18 34-15,-1 1 16,1 17-16,17-17 0,18 18 16,-35 17-16,17 0 15,-17 17-15,-1 1 16,1-1-16,-18 19 0,0-1 15,0-17-15,-18 17 0,-35 18 16,36-18-16,-18-17 0,-1 17 0,1-17 16,0 17-16,-36 0 0,54-17 15,-19 0-15,1-18 0,17 17 16,-17-17-16,17 0 0,1 0 16,17-17-1,0-1-15,0 0 16,17 18-16,1-17 0,0 17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52:56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1 11836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1:13:35.7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10 1123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3:18.474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013 2187 0,'-17'0'16,"-1"0"15,18-17-15,0 34 62,-17 1-63,17-1-15,0 19 16,0-19 0,0 1-16,0 0 0,17-18 15,-17 17-15,18-17 0,-1 18 16,19 0-16,-19-18 15,19 0-15,-1-18 16,-17 0-16,-1 1 0,1-1 16,0 0-16,-1 1 0,-17-1 15,35-35-15,-35 36 0,0-1 0,0-17 16,0 17-16,0 0 0,0-17 16,0 17-16,0 1 0,0-1 0,-17-17 15,17 17-15,-18 1 0,18-1 16,-17 0-16,17 36 31,0 0-31,0 17 16,0 0-16,0-17 15,0 17-15,0 0 0,17-17 16,-17 17-16,18 1 0,-18-1 0,17 0 16,-17 36-16,18-36 0,-18 0 15,0 1-15,18 34 16,-18-35-16,0 1 0,17-19 0,-17 19 15,0-19-15,0 18 0,0-17 0,0 0 0,0-1 16,0 1-16,0 0 16,0-36 15,0 0-31,0 1 0,0-1 16,-17-17-16,17-18 15,-18 18-15,18-36 0,0 18 16,0 18-16,0 0 0,-18-18 15,18-36-15,0 54 0,0 0 0,0 0 16,0-1-16,18 1 16,0 17-16,-1 1 0,1-1 15,0 18-15,-1 0 0,1 0 16,0 0-16,-1 0 0,1 0 0,-1 18 16,1-18-16,0 17 0,-18 1 0,17-18 0,-17 18 15,0-1-15,0 19 0,0-19 16,0 1-16,-35 35 0,17-18 15,-17-17-15,18-1 0,-19 1 0,-17 17 16,36-17-16,-19-18 0,19 0 16,-1 0-16,-17 0 0,17 0 15,1 0-15,-1-18 16,18 1 0</inkml:trace>
  <inkml:trace contextRef="#ctx0" brushRef="#br0" timeOffset="3313.42">9013 3369 0,'0'0'0,"18"0"63,-18 18-63,35-18 15,-17 0-15,0 0 0,17 0 16,18-18-16,-35 18 16,-1-18-16,1 18 0,-1-17 0,1 17 15,53-53 1,-54 18-16,1 17 0,-18-17 16,0-36-1,0 53-15,0 1 0,0-1 16,0 1-16,0-1 0,-18 0 0,18 1 15,-17 17-15,17-18 0,0 36 47,0 70-31,17-35 0,36 141-1,-35-106 1,-18-35-16,0-18 0,35 124 15,-35-106 1,18-18-16,-18-17 0,0 70 31,0-106-15,0 1 0,0-1-16,-36-229 31,19 212-31,17-18 0,0 18 15,17-142 1,1 142-16,0 17 16,-18 1-16,17-1 0,1 18 0,17-18 0,-17 18 15,0 0-15,17 0 0,-18 18 16,1 0-16,-18 52 16,-18-52-1,-193 141 1,140-124-1,54-18-15,-1 1 16,-17-18-16</inkml:trace>
  <inkml:trace contextRef="#ctx0" brushRef="#br0" timeOffset="5860.68">9084 4357 0,'0'0'0,"-18"0"31,18 17 16,-17-17-47,17 18 16,0 53 15,0-54-31,17 1 0,1-18 16,17 18-16,-17-18 15,35 0-15,35-71 32,-53 36-32,18-106 31,-53 123-31,0 0 0,0 1 16,0-19-1,0 19-15,-17 17 16,17 17-1,0 125 17,17-72-17,1 159 1,-18-140 0,0-37-16,0-16 0,0 105 31,0-123-31,0-1 0,0 1 15,0-36 1,0 1-16,0-1 0,-18-70 31,18 17-31,-17 36 0,17-18 0,0 18 16,-18-142 0,18 89-16,0 53 15,0-36-15,53 1 16,-53 52-16,18 0 0,-1 1 15,18 17-15,-17-18 0,17 18 16,36 0-16,-53 18 0,17-18 16,-18 17-16,72 54 15,-89-53 1,0 17-16,0-17 0,-89 70 16,72-71-1,-18-17-15,-1 18 0,1 0 0,0-1 16,-1-17-16,19 18 0,-18-18 0,-1 18 15,19-18-15,-1 0 0,0 0 0,1 0 16,17-18 0,17 18-1</inkml:trace>
  <inkml:trace contextRef="#ctx0" brushRef="#br0" timeOffset="9547.9">9313 5327 0,'0'0'0,"-17"18"78,-1-18-78,0 0 16,1 17-16,-1-17 15,1 18-15,-1-18 16,-123 159 0,123-142-1,0 19-15,-17 16 0,18 90 32,17-125-32,0 1 15,17-18-15,36 17 16,-35-34-16,35-1 0,-36 18 15,107-88 1,-107 53-16,1 17 0,-18 0 16,18-87-1,-18 69-15,0 19 16,0-19-16,0 19 16,0-1-16,0 53 31,0-17-16,35 106 1,-17-72 0,-1-34-16,1 17 15,35 1-15,-36-19 16,1-17-16,17 18 0,-17-18 16,0 0-16,-1 0 0,1-18 15,17 1-15,-17 17 0,17-18 0,-17 0 16,-1 1-16,1 17 0,-18-18 0,18 0 15,-1 18-15</inkml:trace>
  <inkml:trace contextRef="#ctx0" brushRef="#br0" timeOffset="12297.4">9208 6456 0,'0'-18'0,"-18"18"47,18 18-32,0 17-15,0 0 16,0 1-16,0-1 0,0 0 0,0 1 16,0-1-16,0 35 0,0-34 15,0-1-15,0 0 0,0 18 16,0-18-16,0 1 0,0-19 16,18 1-16,-18 0 0,17-36 31,-17-17-16,0 17-15,0-17 0,0 17 0,0-17 16,0 17-16,0-17 0,-17 0 0,17-1 16,0 1-16,-18 0 0,18 0 0,0-36 15,0 36-15,0-18 0,0 35 16,18-17-16,-1-18 0,1 18 16,-1 17-16,19 0 0,-19 1 15,1 17-15,17 17 0,-17-17 16,17 18-16,-17 0 0,-18-1 15,17 1-15,-17 0 0,0-1 16,0 1-16,0-1 0,0 1 0,-17 0 16,-1-1-16,-17 19 0,17-19 0,-17 1 15,-18 0-15,18-1 16,0-17-16,17 18 0,-17-18 0,17 0 16,-17 0-16,17 0 0,18-18 31</inkml:trace>
  <inkml:trace contextRef="#ctx0" brushRef="#br0" timeOffset="15625.73">9507 7691 0,'-17'0'47,"-1"0"-47,0 0 15,1 0 1,-1 0-16,1 0 0,-1 17 16,0-17-16,1 0 0,-1 0 0,0 0 15,1 18-15,-19-1 0,19 1 16,-18-18-16,17 18 0,0-1 0,1 1 15,-19 35-15,36-35 16,-17-1-16,17 1 0,0 17 0,0-17 0,0-1 16,0 19-16,17-19 0,1 1 15,0 0-15,-1-18 0,19 0 16,-1 0-16,-18 0 0,1-18 0,53 0 16,-54-17-16,19 17 0,-19 1 15,1-18-15,-1 17 0,1-17 16,17-18-16,-35 35 0,18 0 15,-18-17-15,0 17 0,0 1 0,0-36 16,0 35-16,0 1 16,-18 34-1,18 36 1,0 0-16,0 0 16,0 0-16,0-35 15,18 17-15,0 0 0,-1-17 16,19-1-16,-19-17 15,18 0-15,1 0 0,-1 0 16,0 0-16,-17-17 0,17-1 0,18 1 16,-35-1-16,-1 0 0,19 1 15,-19-1-15,1 0 0,-18 1 16,0-1-16,0 0 0</inkml:trace>
  <inkml:trace contextRef="#ctx0" brushRef="#br0" timeOffset="18158.21">9296 8978 0,'-18'0'16,"18"-17"0</inkml:trace>
  <inkml:trace contextRef="#ctx0" brushRef="#br0" timeOffset="19299.22">8996 8961 0,'-18'0'16,"18"17"-16,0 1 31,-17-1-31,17 1 0,-18 70 32,18-70-32,18-18 15,-1 18-15,-17-1 0,18-17 0,35 18 16,-36-36-1,1 18-15,0-17 0,17 17 0,-17-18 16,52-53-16,-35 18 16,-17 36-16,0-18 0,17-89 15,-17 89 1,-18 17-16,0-17 0,0 0 0,0 17 16,0-17-16,0 17 0,0 0 15,-18 18 1,18 71-1,0-53-15,0 17 0,0 0 16,0 0-16,0 1 0,0-1 0,0 18 16,0-18-16,0 18 0,0-18 0,18 1 0,-18 17 15,17 17-15,-17-17 16,0-18-16,0 1 0,0-1 0,0 0 16,0 0-16,0 18 0,0-35 15,0 0-15,0-1 16,0-34-1,0-1-15,0 0 16,-17-246 0,17 211-1,0 18-15,0-54 16,53-52 0,-36 106-16,107-53 31,-89 88-31,-35 17 0,18-17 15,-18 89 1,-18-89-16,0 17 0,1 1 16,-124 52-1,105-70-15,19 18 16,-19-18-16,-34 0 16,35 0-16,35-18 15</inkml:trace>
  <inkml:trace contextRef="#ctx0" brushRef="#br0" timeOffset="22455.75">8802 10195 0,'0'-17'15,"-18"17"1,18-18-16,0 36 47,18 52-16,-1-35-31,54 18 31,-53-35-31,-1-18 0,1 0 16,0 0-16,52-35 15,-52 17-15,-1 0 16,54-87 0,-53 87-16,-18 0 15,17-35-15,-17 1 16,0 34-16,0 0 16,0 1-16,0-1 0,0 0 0,0 1 15,0 34 16,18 1-15,-18 0-16,53 158 31,-36-88-31,1-53 0,-18 54 16,0 52 0,0-106-16,0 36 15,18-36-15,-18 18 16,0-36-16,0-52 31,0-141 0,0 105-15,35-193 0,0 193-1,-35 36-15,18 17 0,52-35 16,-52 36-1,0 17-15,-1 0 0,19 53 32,-36-18-32,0-18 0,0 1 15,0 0-15,-18-1 0,0 1 0,1 0 16,-1-1-16,0 1 0,-34 17 16,34-35-16,0 18 0,-17-18 15,17 0-15,1 0 0,-1 0 16,0 0-16,18-18 15,0 1 17</inkml:trace>
  <inkml:trace contextRef="#ctx0" brushRef="#br0" timeOffset="30454.27">9084 11448 0,'0'0'0,"0"-18"15,0 36 1,0-1 0,0 1-1,18 17-15,-1-17 16,19-1-16,-19-17 16,1 0-1,0-17-15,-1-1 0,1 1 0,-1-1 16,1 0-16,17-35 0,-17-17 15,0 52-15,-18-17 16,17-36-16,-17 54 0,0-19 0,0 19 16,0-36-16,0 35 15,0 1-15,0 34 32,0 1-32,0 35 0,18-36 0,-18 19 15,18-1 1,-1 53-16,1-53 0,-1 1 0,1-1 15,0 18-15,-1-18 0,1 0 0,-18 1 0,18-1 16,17 18-16,-17-18 16,-18-17-16,17 0 0,-17-1 0,18 1 0,-18-1 15,0-34 1,-18-18 0,1-18-1,-1-18-15,0 0 0,18 19 16,0-19-16,0 18 0,0 18 0,0 0 15,0-36-15,18 53 16,-18 1-16,18-1 0,-1 0 0,1 1 16,-1 17-16,1 0 0,0 17 15,-1 1-15,-17 17 16,18-17 0,-18 17-16,0-17 0,-35 17 0,17-17 15,0-1-15,-17 19 0,0-19 0,17-17 16,-17 36-1,0-36-15,17 17 0,0-17 0,1 0 0,-1 0 16,18-17 0</inkml:trace>
  <inkml:trace contextRef="#ctx0" brushRef="#br0" timeOffset="35808.14">9313 12418 0,'0'-18'16,"-17"18"-16,17-18 0,17 18 31,19 53-15,-36-35 0,70 88-1,-52-88 1,-1-18-1,36-36 1,-35 19-16,70-177 31,-88 158-15,0 19-16,0-72 16,0 54-1,0 70 1,18 1-1,35 175 1,-18-140 0,-35-18-16,18 17 15,17 36-15,-17-35 16,-18-54-16,0 36 0,0-17 31,0-54-15,0-17-1,-18-1-15,-17-193 32,35 159-32,0 17 0,0 17 15,35-122 1,-17 140-16,-1 0 16,1 18-16,-1-17 0,19 17 0,-19 0 15,1 0-15,0 17 16,-1-17-16,1 18 0,-18 53 31,-18-54-31,1-17 0,-1 18 0,-105 52 31,87-52-31,1 0 0,-18-18 16,18 0-16,52 0 47,-17-18-47</inkml:trace>
  <inkml:trace contextRef="#ctx0" brushRef="#br0" timeOffset="39667.53">9278 13705 0,'-18'18'0,"1"0"16,17-1-1,35 1 1,71-71 31,-71 18-47,18-71 31,-53 71-31,18-1 0,-18 1 16,0-71-1,0 89-15,0-1 0,0 0 16,0-17-16,0 53 31,0 52-15,17-17-16,54 194 31,-71-212-15,18 36-16,-18-36 0,17-17 0,-17 0 15,0 17-15,0-18 16,18 1-16,-18 0 0,0-36 31,0-35-31,0 36 16,0-54-1,0 36-15,0 17 0,0-53 16,0 19-16,0 16 0,35-34 16,-17-1-16,-1 54 15,19-36-15,-19 35 0,1 18 16,0 0-16,-1 0 0,-34 88 31,-19-53-31,-122 89 31,140-124-31,0 18 16,-35-1-16,36-17 16,-1 0-16,0 0 0,18-17 31</inkml:trace>
  <inkml:trace contextRef="#ctx0" brushRef="#br0" timeOffset="42120.21">9102 14552 0,'0'-18'406,"0"36"-312,17-18-79,-17 18-15,18-1 0,0 1 16,-1 0 0,1-18-16,0 17 15,-1-17-15,1 0 0,-1 0 16,1 0-16,-18-17 0,18 17 16,-1-18-16,1 0 0,0 18 15,-1-35-15,1 17 0,-18 1 16,18-1-16,-18 1 0,0-1 0,0 0 15,17 1-15,-17-1 0,0-17 16,0-1-16,0 19 0,0-1 0,0 1 16,-17-1-16,17 0 0,0 1 15,-18 17 1,18 17 0,0 1-16,0 0 0,0-1 15,0 1-15,0 70 0,18-53 16,-18 1-16,17-1 0,-17 0 15,18 36-15,-18-36 0,17 0 16,-17 0-16,18 36 0,-18-36 16,0-17-16,0 17 0,0-17 0,18-1 15,-18 1-15,0 0 0,0-1 16,0 1-16,0-36 16,0 1-1,-18-19-15,18-16 0,0 16 16,0 1-16,-18-18 15,18 18-15,0 0 0,0-18 0,0-18 16,0 36-16,18 0 0,0-36 16,-1 53-16,1-17 15,0 17-15,-18 1 0,17 17 0,1 0 16,0 0-16,-1 17 0,-17 1 16,0 53-1,-53-1 1,18-52-16,-36 35 15,54-53-15,-18 17 0,-18 1 16,35-18-16,0 0 16,-17 0-16,17 0 0,36 0 47</inkml:trace>
  <inkml:trace contextRef="#ctx0" brushRef="#br0" timeOffset="45260.88">9155 15487 0,'0'18'0,"-18"-18"16,18 17-16,0 1 16,0 0-16,0-1 15,0 1-15,0-1 0,0 1 16,0 0-16,18-1 16,-1 1-16,1-18 15,0 18-15,-1-18 0,18 17 16,1-17-16,-19 0 0,19-17 15,-1 17-15,-17-18 16,-1 0-16,1 18 0,-1-17 16,1-19-16,-18 19 0,0-1 15,18-17-15,-18 17 16,0-17-16,0 17 0,0 1 0,0-1 16,0 0-1,0 36 1,0 0-16,0 17 0,0 18 15,0-18-15,0 0 0,0 18 16,17-17-16,1 69 0,-18 1 16,18-53-16,-18 0 0,17-18 15,-17 18-15,18-17 0,-18 34 16,18-52-16,-18 17 0,0-17 0,0-1 16,0 1-1,-18-71 1,18 35-16,-18-70 15,18 53 1,0 0-16,0-18 0,0 17 0,0-16 16,0-1-16,0 17 0,18-17 0,-18 18 15,18-18-15,-1 18 0,-17 17 0,18 1 16,-1-1-16,19 0 0,-1 18 16,-17 0-16,-1 0 0,1 0 0,0 18 15,-1-18-15,-17 18 0,18-1 0,-18 19 16,0-19-16,0 1 0,0 17 0,-18-17 15,1-1-15,-19 36 0,1-35 16,17 0-16,-105 35 16,105-53-16,-17 17 0,0-17 15,17 0-15,0 0 16,18-17-16,0-1 16,36 0-1</inkml:trace>
  <inkml:trace contextRef="#ctx0" brushRef="#br0" timeOffset="47261.44">9049 16969 0,'0'17'31,"0"1"-31,0 0 16,35 34 15,-17-52-31,52-35 31,-52 18-31,17-19 0,-17 19 16,35-107 0,-36 71-16,1 36 15,-18-19-15,18-70 16,-18 89-16,-18 34 31,18 54-31,-18-36 16,1 389-1,17-371 1,0-18-16,0 0 0,17 89 31,-17-142-15,18-17 0,0-1-16,123-211 31,-106 230-31,-17-18 0,17 17 15,53-17 1,-88 52-16,-123 71 31,34-52-31,-157-1 32,228-35-32,0-18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05.8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46 3810 0,'0'0'0,"0"-18"0,-18 18 15,18-17-15,0-19 0,0 19 16,0-1-16,0 1 0</inkml:trace>
  <inkml:trace contextRef="#ctx0" brushRef="#br0" timeOffset="115.86">15046 3457 0,'0'0'0,"0"-35"16,-18 35-16</inkml:trace>
  <inkml:trace contextRef="#ctx0" brushRef="#br0" timeOffset="373.12">14605 3334 0,'0'0'0,"0"-18"15,0 0-15,35 1 32,-17 17-17,0-18 1,-18 36 0,17-1-1,-17 1 1,0 0-16,18-18 0,-18 17 0,17 1 15,1-18 1,-18 18-16,0-1 0</inkml:trace>
  <inkml:trace contextRef="#ctx0" brushRef="#br0" timeOffset="2697.34">11077 2222 0,'18'0'140,"-18"18"345,0 17-470,0-17 1,0 0-16,17-1 0,1 1 15,0 0-15,17-1 0,0-17 16,18 0-16,-35 0 16,17-17-16,18-1 0,-18-17 15,18-1-15,-17 1 16,-36-18-16,0 36 16,0-1-16,0-35 0,-18 18 31,0-1-31,1 1 15,-1 18-15,18-1 16,-18 18-16,18 18 31,0 34-15,0-16-16,18 17 16,0 0-16,-1-1 0,-17-16 15,18-1-15,0 36 0,-1-1 16,-17-17-16,18-18 15,-18 1-15,0 17 0,0-1 16,0-16-16,0-1 16,0-17-16,0-1 31,0-34-15,-18-1-1,1 0-15,17 1 16,-18-36-16,-17 0 0,35 35 15,-18-52-15,0 52 16,18-17-16,-17-18 0,17-18 16,0 18-16,0 36 0,0-1 15,17-35-15,1 36 16,0-1-16,35-17 0,-1-1 16,19 19-16,-36 17 15,1-18-15,52 36 0,-53-18 16,0 35-16,-35-17 15,0 17-15,-17-17 16,-1-1-16,-17 1 0,-18 17 16,-18 0-16,36-35 15,0 18-15,-36 0 0,54-1 16,-1-17-16,-17 0 0,17 0 16,36 0 15</inkml:trace>
  <inkml:trace contextRef="#ctx0" brushRef="#br0" timeOffset="5233.07">10989 3246 0,'0'17'0,"0"-34"47,0-1 0,-18 36 0,18-1-32,0 1 1,0-1-16,0 19 31,0-19-31,0 1 0,18 0 16,0 17-16,-1-17 15,1-1-15,0 1 16,-1-1-16,18-17 16,-17 0-16,0 0 15,17 0-15,-17 0 0,17 0 16,0-17-16,-17-1 0,0 18 0,-1-17 15,1-19-15,17 1 16,-35 0-16,18-1 16,-18 1-16,0 0 0,0 0 15,0 17-15,-18-17 16,18 17 0,-18 18-16,18-18 0,0 1 15,0 34 32,0 1-31,0 0-16,0 35 0,0-36 15,0 19-15,0 16 0,0 19 16,0-18-16,18 17 16,0-17-16,-1 0 15,-17-17-15,0-19 0,0 36 16,18 0-16,-18-35 0,0-1 15,18 19-15,-1-19 16,-17-34 0,0-1-16,0 0 15,0 1-15,0-19 0,0 1 16,0 18-16,-17-36 0,-1-18 16,18 18-1,0-17-15,0 34 16,0 19-16,0-36 0,0 17 15,18 1-15,17 18 16,-17 17-16,-18-18 16,35 18-16,-35 18 0,17-18 15,-17 17-15,0 1 0,18-18 16,-18 35-16,0-17 16,-35-1-16,0 19 15,-18-19-15,35 1 0,0-18 16,-17 18-16,0-18 0</inkml:trace>
  <inkml:trace contextRef="#ctx0" brushRef="#br0" timeOffset="7768.92">11183 4445 0,'-18'0'15,"36"0"626,0-18-563,-1 18-62,-17 18 624,0 0-608,0 35-17,18-53-15,-18 17 16,18 1-16,-1-1 15,1-17-15,0 0 32,-1 0-32,1-17 0,-1-1 15,-17 1-15,18-1 0,0 0 16,-1-17-16,-17 17 0,18 1 0,-18-19 16,0 1-1,0 0 1,0 17-16,0 1 15,0 52 17,0 18-17,0-18-15,18 18 0,-18 18 16,17-1-16,-17 18 16,0-17-16,0 17 15,0-17-15,0-36 16,0 0-16,0-17 0,0-1 15,0-34 1,0-1 0,0 1-1,0-19-15,-35-175 32,17 175-32,18-140 31,18 105-16,0 71-15,52-35 16,-52 35-16,35 0 16,-36 18-1,-17-1-15,0 1 0,-17 17 16,-54 1 0,54-19-16,-36 1 15,17-18 1,19-18-1,17 1 17</inkml:trace>
  <inkml:trace contextRef="#ctx0" brushRef="#br0" timeOffset="10407.04">11183 5362 0,'0'18'1344,"18"0"-1188,-18-1-140,0 1-1,17-18-15,-17 17 16,18 1 0,0-18 15,-1-18-15,1 1-1,0-18-15,-18 17 16,17 18-1,-17-18-15,0 1 16,0-1 0,0 0-16,0 1 15,0-1 1,0 0-16,0 36 78,18 158-47,-18-140-31,17 52 16,1 0-16,-18-17 16,0 17-16,0-71 15,0 19-15,0 17 0,0-18 16,0 0-16,0-17 15,0-36 1,0-35 0,0-17-16,0-1 15,0 36-15,0 0 16,0-1-16,0 1 0,0-35 16,18 52-16,-18-17 0,17 17 0,1-35 15,35 0 1,-35 36-1,52 34 1,-70 1 0,0 17-16,-53 0 31,36-17-31,-1 0 0,-53-1 16,1-17-1,52 0-15,-17-17 16,53-1 31</inkml:trace>
  <inkml:trace contextRef="#ctx0" brushRef="#br0" timeOffset="14797.52">11007 6562 0,'-18'0'63,"18"17"46,18-17 2360,-1-17-2454,1 17 1,-36 17 125,-35-17-110,36 18-16,-1-18-15,0 18 16,1-18-16,-1 17 0,1 1 0,-1 0 0,0 17 16,1-18-16,17 1 15,-18 0-15,0-1 0,18 1 16,0 17 0,0-17-1,0 0-15,18-18 16,0 17-16,17-17 15,-17 0-15,17 0 16,-18-17-16,1-1 16,17 0-1,-17 18-15,-18-17 0,18-1 0,-1 0 0,1 1 16,-18-1-16,0 0 16,0 1-1,0-1-15,0 1 16,0-1-1,0 0 17,0 1 46</inkml:trace>
  <inkml:trace contextRef="#ctx0" brushRef="#br0" timeOffset="15393.5">11130 6526 0,'-18'0'32,"18"18"108,36 35-124,-36-35-1,17-1-15,1 1 0,0 17 0,-1-17 16,19 17-16,-1-17 16,-17-1-16,-1 1 0,18-18 15,-17 0 1,0 18-16,-1-18 0,19 0 0,-1-18 16,18 0-16,-18 18 15,0-17 1,-17-1-16,-18 0 15,0 1-15,0-1 16,0 1 0</inkml:trace>
  <inkml:trace contextRef="#ctx0" brushRef="#br0" timeOffset="18703.02">11042 7849 0,'0'18'609,"18"-18"-140,-1 0-438,1 0 0,-18-18 0,-18 18 126,-17 18-142,0 0-15,17-18 0,0 0 16,-17 17-16,17 19 16,-17-19-16,0 18 15,35 1 1,-18-19-16,18 19 0,-17-19 15,17 1-15,0 0 0,0-1 0,0 1 0,0-1 16,88 19 15,53-124 1,-123 70-32,17-35 15,-35 35-15,17 1 0,1-71 16,-18 70-1,0 0-15,0 1 0,-18 17 32,18 35-1,0 18-15,36 17-1,-36-52-15,70 53 31,1-54-15,-53-17 0,-1-17-16,54-19 0,17 1 15,-70 17-15,34 1 16,-52-1-16,0 0 31</inkml:trace>
  <inkml:trace contextRef="#ctx0" brushRef="#br0" timeOffset="21862.16">10954 8925 0,'0'-17'15,"-18"17"-15,18-18 250,0 36-94,18-18 157,-18-18-282,0 0 32,-36 1-32,19 17 16,17 17 15,0 1 688,0 0-468,17-18-220,-17 17 126,0 54-173,0-54-15,0 36 0,0-17 16,0-1-16,0-17 0,0 17 0,0 0 0,0 18 15,0-35-15,0 35 0,0-18 16,18-17-16,-18-1 0,0 1 0,18-1 16,-18 1-16,0 0 15,0-36 17,0 0-17,0-17 1,0 18-16,0-36 0,0-18 15,0 18-15,0 0 16,0 18-16,0-18 0,0 35 16,0-17-16,0 0 0,17-18 15,1 18-15,0 17 16,-1 0-16,1 1 0,0-1 0,-1 18 16,1 0-16,-1 0 15,-17 18-15,0-1 0,0 1 16,0 0-16,0 17 0,-17 0 15,-1 0 1,-17 1-16,-18-19 16,18 1-1,-1 0-15,19-18 16,-1 0-16,1 0 0,-1 0 0,18-18 16,0 0-1,0 1 1,0-1-1,18 18 1</inkml:trace>
  <inkml:trace contextRef="#ctx0" brushRef="#br0" timeOffset="25497.4">11148 9895 0,'-18'0'15,"18"-17"1,-18 17 0,18 17 46,18-17 219,-18 18 1532,35 17-1782,1-35-15,-19 0-1,1 0-15,17-17 16,1-19-16,-36 19 0,35-19 16,-35 19-1,17-1-15,-17-35 0,0 36 16,0-19-16,-17 19 0,-1 17 0,18 17 31,0 19-31,0-19 0,0 54 16,18-36-16,-18 0 0,17 71 31,-17-70-31,18 16 0,0 54 16,-18-18-16,0-17 15,0 0-15,0-36 0,0-17 0,0 17 16,0-18-16,0-34 16,-18-18-1,18 17-15,0-53 16,0 36-16,0 0 0,0-18 15,0 0-15,0-35 0,18-18 16,17 35 0,-17 1-16,17 34 0,-17 19 0,-1-1 15,18 18-15,-17 0 16,-18 18 0,18-18-16,-18 35 0,0-17 15,0 17-15,-18-17 16,0-1-16,1 1 15,-1 0 1,1-18-16,-1 0 16,0 0-16,1-18 15,17 0 1,-18 18 62</inkml:trace>
  <inkml:trace contextRef="#ctx0" brushRef="#br0" timeOffset="27102.34">11165 10654 0,'0'18'32,"-17"-18"-17</inkml:trace>
  <inkml:trace contextRef="#ctx0" brushRef="#br0" timeOffset="28702.9">11201 11060 0,'0'0'0,"0"-18"594,-18 18-516,18 18-47,35 17 0,-17-35-31,0 17 16,-1-17-16,1-17 0,0-1 16,34-52-1,-52 34 1,18 1-16,-18 0 15,0 17-15,0 1 0,0-19 16,0 19 0,0-1-16,0 0 15,0 1-15,0 34 16,0 54 15,18-1-31,-18-34 0,0 34 16,17 18-16,-17 1 15,0-19-15,0 1 0,0-36 16,0-17-16,0 17 0,0-17 0,0-1 16,0 19-16,0-125 47,0-34-32,0 88-15,0-54 16,0 19-16,18-1 15,-18 18-15,18 0 16,-1 36-16,-17-1 0,36 1 16,-19-1-16,1 18 31,-1 0-31,1 18 16,-18-1-1,0 18-15,-70 18 31,34-17-31,1-19 16,17 1-16,1-18 0,-1 0 16,18-35 15,18 17-15,-1 0-16,1 1 15,0 17-15,-1 0 0</inkml:trace>
  <inkml:trace contextRef="#ctx0" brushRef="#br0" timeOffset="29720.82">11148 12330 0,'0'0'15,"-18"-18"-15,0 0 31,18 36 157</inkml:trace>
  <inkml:trace contextRef="#ctx0" brushRef="#br0" timeOffset="31145.17">11112 12471 0,'0'-18'32</inkml:trace>
  <inkml:trace contextRef="#ctx0" brushRef="#br0" timeOffset="31677.06">11307 12330 0,'0'-18'63,"-36"18"-48,19 0-15,-1 0 16,0 0-16,-35 35 15,53-17-15,-17-1 0,-1 1 16,0 0-16,1-1 0,-1 1 0,18 0 0,-17 17 16,-1 18-16,18-35 0,0-1 15,0 1-15,0-1 0,0 1 0,0 0 16,18-1 0,-1 1-16,36-36 15,-18 1 1,-17-1-16,0 0 0,-1-17 15,1 18-15,0-1 0,-1-17 0,1 17 0,0 0 16,-1-17-16,-17 17 0,0 1 0,0-1 16,0 0-16,0 1 0,0-1 15,0 1 1,0 52 0,0-18-16,-17 72 15,17-72 1,17 19-16,1-19 0,-1 1 15,-17 0-15,18-18 0,0 17 0,-1-17 0,1 0 16,0 0-16,-1 0 0,1 0 16,0 0-16,-1-17 0,18 17 0,-17-18 15,0 18-15,-1-18 0,1-17 16</inkml:trace>
  <inkml:trace contextRef="#ctx0" brushRef="#br0" timeOffset="34887.21">11430 13370 0,'-18'0'79,"18"18"280,0-36 657,18 18-1016,-18 18 343</inkml:trace>
  <inkml:trace contextRef="#ctx0" brushRef="#br0" timeOffset="35686.78">11201 13511 0,'-18'0'15,"0"36"1,18-19 0,71-34 15,0-54-16,-54 53-15,1 1 0,-18-1 16,17 1-16,1-1 0,-18 0 0,0-35 16,0 36-1,0-1-15,0-17 0,0 17 16,0 1 0,0 34-1,0 1-15,0-1 0,0 19 0,0-19 0,0 36 16,0-17-16,0-1 0,0 18 15,0 0-15,0-18 0,18 18 16,-18-18-16,0 18 0,17-18 0,-17 1 0,0-1 16,18 0-16,-18 0 0,0-17 0,0 17 15,0-17-15,0 0 0,0-1 0,0-34 47,-18-89-31,18 71-16,0-1 0,0 1 0,0-18 0,0 18 15,0-18-15,18 18 0,-18-1 0,18 1 0,-18 0 16,17-1-16,1 19 0,-18-18 0,18 17 16,-1 0-16,1 1 0,17 17 0,-17-18 15,-1 0-15,1 18 0,17 0 16,-17 0-16,0 0 0,-18 18 0,17-18 16,-17 18-16,0-1 15,0 1-15,0 0 16,-17-1-16,-19 18 0,19-17 0,-19 0 0,19-1 15,-19 1-15,1-18 0,0 18 0,17-1 16,-17-17-16,17 0 0,1 18 0,-1-18 0,18-18 31,53 1-15,-35 17 0,-1-18-16,1 18 0</inkml:trace>
  <inkml:trace contextRef="#ctx0" brushRef="#br0" timeOffset="39190.78">11377 14623 0,'0'-18'531,"0"36"235,0-1-766,18 36 15,-1-18 1,1-17 0,0 0-16,-1-18 0,36-18 31,-18-17-31,1 17 15,-36 1-15,17-1 0,-17 0 16,0 1-16,18-19 0,-18 1 16,0 17-16,0-17 0,0 0 15,0 17-15,0 1 0,0-1 16,0 36 0,0 17-1,35 124 1,-17-89-1,-18 1-15,0-36 16,0 0-16,0 1 0,18 16 16,-18-16-1,0-19-15,0 19 0,0-19 16,0 1-16,0-36 31,17-105-15,-17 88-1,0-1-15,18 1 0,17-36 16,-35 36-16,35-35 0,-17 34 0,0 1 0,-1 17 16,1 1-1,17-18-15,1 17 16,-1 18-16,-35 18 0,0-1 0,0 1 16,0-1-16,0 19 0,-18-19 15,1 1-15,-19 17 0,1 1 31,17-19-31,1-17 0,-36 18 0,18-1 16,17-17-16,0 0 31,18-17-15,0-1-16,18 1 16,0 17-16,-1-18 15,-17 0-15,0 36 94,-17-18-94</inkml:trace>
  <inkml:trace contextRef="#ctx0" brushRef="#br0" timeOffset="42096.02">11501 15875 0,'0'-18'515,"0"36"391,17-18-890,71-35 15,-70 35-31,0-18 16,-1 0 0,-17-34-1,0 34 1,0 0-1,0-17-15,0 17 16,-17-17 0,-1 35-1,18 35 17,0-17-32,0 35 0,0 17 15,0 1-15,0-36 0,0 18 16,0 18-16,18-1 15,-18 1-15,0-18 16,0 0-16,0-18 0,0-17 16,0-1-16,0 1 15,0-36 17,0 1-32,0-1 15,0-17-15,0 17 0,0-17 16,0-18-16,0-35 15,0 52-15,0 1 0,0-35 16,17-1-16,1 53 0,-18-17 16,18-18-16,17 36 15,-17-19-15,-1 36 0,1 0 16,-1 36 15,-17-19-31,0 18 0,0-17 16,-17 0-16,-18 17 0,-1 0 15,19-35-15,-1 18 0,0 0 16,-17-1-16,35-34 63,0-19-48,0 19 1,18 17-16,-18-18 0,17 18 15,-17-18-15</inkml:trace>
  <inkml:trace contextRef="#ctx0" brushRef="#br0" timeOffset="45020.47">11818 17057 0,'-18'0'0,"18"17"1765,18-17-1734,35-17-15,-35-1 0,-1 1-16,-17-1 15,18 18-15,-18-18 16,0 1-16,0-1 16,0 0-16,-18 1 15,18-1 1,-17 18 15,17 18-15,-18 88-1,18-36-15,0-17 16,-18 18-16,18 70 16,0-53-16,0-53 15,0 0-15,-17 18 0,17 0 16,0-35-16,0 0 15,0-36 1,0-141 31,17 89-47,1-19 16,-18 54-16,18 0 0,-1-36 15,1 54-15,-18-19 0,18 1 0,17 0 0,-18 17 16,19 18-16,-19-17 15,1 34-15,0 1 16,-18-1 0,0 1-16,0 0 15,-18-1-15,18 1 0,-18 0 0,-17-1 16,17-17-16,1 18 0,-18-18 16,-1 0-16,19 0 15,-1 0-15,0-18 16,18 1-1,18-1 17,0 0-17,-1 18-15,-17-1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1:37.6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24 2399 0,'17'0'0,"1"0"16,0 0 15,-18-18-16,17 18 1,-17-17-16,0-1 16,0 0-1,0 1 1,0-1-16,0 0 16,0 1-1,0 34 95,18 19-79,17-19-16,-35 1-15,18-18 0,-1 0 16,1 0-16,0 0 16,-1 0-16,1 0 0,0 0 0,-1-18 15,1 1-15,-1-1 16,1 0-16,17-17 0,-17-18 16,0 36-16,-18-1 0,0-35 15,17 35-15,-17-35 16,0 18-16,0 0 15,0 17 1,-17 18-16,17 18 16,0 0-1,-18 17-15,18-18 16,0 1-16,0 35 0,0-35 16,0-1-16,18 54 0,-18-36 15,0 0-15,35 36 0,-35-36 16,18 36-16,-1-36 0,-17 18 0,18-18 15,0-17-15,-18 17 0,17 0 0,-17-17 16,18 17-16,-18 1 0,0-19 16,17 1-16,-17 0 15,0-36 17,18 0-17,-18 1-15,0-36 0,0 0 16,0 18-16,0-36 15,0 0-15,0-17 16,0 53-16,0 0 0,0-36 16,0 53-16,0-17 0,0 0 15,0 17-15,18-17 0,-1 17 16,-17 1-16,18-1 0,0 18 0,-1-18 16,-17 1-16,18 17 15,0 0 1,-18 17-16,0 1 15,0 0-15,-18-1 16,0 1-16,18 0 0,-17-18 16,-1 17-16,-17 1 0,-1 0 15,1-1-15,0 18 0,0-17 16,17 0-16,-17 17 0,17-17 16,0-18-16,18 17 0</inkml:trace>
  <inkml:trace contextRef="#ctx0" brushRef="#br0" timeOffset="1803.66">12647 3175 0,'0'-18'47,"0"36"0,0 0-32,0-1 1,18 1-16,-1 0 0,1-1 15,0-17-15,-1 18 16,1-18-16,0 0 0,-1 0 16,18 0-16,1-18 15,-19 18-15,-17-17 0,36-1 16,-19-17-16,1 17 16,0 0-16,-18 1 15,0-19-15,0 19 0,0-1 0,0-35 16,0 36-16,0-1 0,0-17 0,0 17 15,0 0-15,0 1 16,0-1-16,-18 18 16,18 18-16,0 17 15,0-17-15,0-1 16,0 19-16,0-1 16,0 0-16,0-17 0,0 17 0,18 36 15,-18-36-15,17 53 0,1-17 16,-18-36-16,0 18 15,0-18-15,0-17 0,0 17 16,0-17-16,0 17 0,0-17 16,18-18-1,-18-18 17,0 0-32,0-17 0,0 17 15,17-35-15,-17 1 16,18 16-16,-18 1 0,0 0 15,0-1-15,0-34 0,0 35 0,0-54 16,0 37-16,0-1 16,0 0-16,35 17 15,-17 19-15,-1-1 16,1 18 0,0 18-16,17-18 15,-35 17-15,18-17 0,-18 36 16,17-36-16,-17 17 0,0 1 0,0 0 15,0-1-15,0 1 0,-17 0 16,-1-18-16,0 17 0,-17 18 16,0-17-16,17 0 0,0-18 15,-17 17-15,18-17 0,17 18 0,-18-18 0,-17 18 0,35-36 78,-18 0-62</inkml:trace>
  <inkml:trace contextRef="#ctx0" brushRef="#br0" timeOffset="6502.5">12524 4445 0,'17'0'0,"-17"18"125,18 35-109,0-18-1,-1-18-15,-17 1 0,18 0 16,-1-1-16,1 1 15,0-18-15,-1 18 16,1-18 0,17-36-16,1 19 15,-19-1-15,18 0 16,-17-17-16,0 0 16,-1 0-16,1 17 0,-18-17 31,0 17-31,0 0 0,0 1 15,0-1 1,0 36 0,0-1-1,18 19 1,-18-1-16,17-17 16,-17-1-16,0 36 15,18-35-15,-18 35 0,0-18 0,18 0 0,-18 18 16,0 18-16,0-54 15,0 1-15,0 17 0,0 1 16,0-19-16,0-52 47,0-18-31,0 0-16,0 0 15,0-17-15,0 17 16,0 17-16,0-34 0,0 35 15,0 17-15,0-35 0,0 18 16,17 17 0,-17 1-16,18-1 0,0 0 0,-1 18 15,18 0-15,-17 0 16,0 18-16,-18 0 16,0-1-16,0 18 15,0 1-15,-36-19 16,1 19-16,-18-1 15,18-17 1,-18 17-16,35-18 0,-17 1 16,0 0-16,17-18 15</inkml:trace>
  <inkml:trace contextRef="#ctx0" brushRef="#br0" timeOffset="9287.01">12577 5521 0,'0'18'141,"35"70"-125,-35-71-16,17 19 15,1-1-15,0-17 16,-1-1-16,1 1 15,0-18-15,-1 0 0,1 0 16,0-18-16,-1 18 16,18-17-16,-17-19 15,0 19-15,-18-1 0,35-17 16,-35 17-16,18-17 0,-18-18 16,0 35-16,0-17 15,0 0-15,0 17 0,0-17 16,0 17-1,0 36 1,0 17 0,0-17-16,17 17 15,1 18-15,0 0 16,-18 17-16,17-17 16,-17-17-16,18-19 0,-18 54 15,0-54-15,0 19 0,18-19 16,-18 1-16,0 17 0,0-17 0,0 0 0,0-1 15,0 1-15,0-1 16,0-34 0,0-18-1,0-1 1,0 19-16,0-19 0,0 1 16,0 0-16,0-18 15,0 18-15,0-1 0,0 19 0,0-19 16,0 1-16,17 18 0,1-36 15,-18 35-15,17-17 0,-17 17 16,18 0-16,0 1 0,-1 17 0,1-18 0,17 1 16,1 17-1,-19 0-15,1 17 16,-18 1-16,0-1 16,0 1-16,-18 0 0,1-1 15,-19 19-15,19-19 16,-1 1-16,-17 0 0,17-18 15,0 17-15,-17 1 0,18-18 16,-1 17-16,0-17 16,18-17 15,-17 17-15,-1-18 15</inkml:trace>
  <inkml:trace contextRef="#ctx0" brushRef="#br0" timeOffset="12245.74">12912 6668 0,'-18'-18'31,"18"36"31,18 34-46,-1-34 0,1-18-1,0 0-15,17-18 16,-17-17 0,52-53-1,-52 70 1,-18 1-16,0-1 0,17-17 15,-17 17-15,0 0 16,0 36 15,0 123-15,0-88 0,0 0-16,0-18 0,18 36 15,-18-53-15,0 17 0,0 0 16,18 0-16,-18-17 0,0 17 0,0-17 15,0 0-15,0 34 0,0-34 16,0 0-16,0-36 31,0 0-31,0 1 16,0-1-16,0-35 0,0 36 16,0-54-16,0 18 15,0 18-15,0 0 0,0-18 16,0 17-16,0 19 0,17-36 15,1 35-15,-18 1 0,35-19 16,0 19-16,-17-1 16,0 18-16,-1-18 0,1 18 15,0 0-15,-18 18 16,0 0-16,-18-1 16,0 1-16,-17 17 15,0-17-15,-18 0 16,18-1-16,17 1 0,-35-1 15,18 1-15,17-18 0,1 18 16,-1-18-16,0 0 16</inkml:trace>
  <inkml:trace contextRef="#ctx0" brushRef="#br0" timeOffset="16431.45">12894 7814 0,'18'-18'16,"-18"1"78,17-1-63,-17 0 32,-17 18 280,17-17-280,-18 17-48,0 0 189,1 0-189,-1 0 16,0 0-15,1 0 15,-1 0-15,18 17 15,-17-17-15,-1 0 46,0 18-46,1-18 0,-1 18 15,0-18 0,1 17-15,17 1 15,-36 35-15,19-18-1,-1 1 1,18-19-16,0 1 15,0-1-15,0 1 16,0 0-16,0-1 16,35 19-1,1-36 1,17 0 0,0 0-1,-18 0 1,0-18-1,-17-17 17,-1 17-32,-17 0 0,0 1 15,0-18 1,0-1 0,18-34-1,-18 52-15,0 0 16,0 1-1,0-1 1,0 53 93,18 18-93,-18-35-16,17 0 16,-17-1-16,18 1 0,0 0 15,35 34 1,-53-34-16,17-18 0,1 0 0,-1 18 16,1-18-16,0 0 15,52 0-15,-52 0 16,17 0-16,-17-18 0,-1 18 15,1 0-15,17-18 0,-17 18 0,0-17 16,-1 17-16,1 0 0,0-18 0,-1 18 16,1 0-16,-1-17 0,19 17 15,-36-18 1,0 0 62</inkml:trace>
  <inkml:trace contextRef="#ctx0" brushRef="#br0" timeOffset="29115.82">1376 7532 0,'0'-18'16,"0"1"46,17 17 1,19 0-48,-19 0 1,1 0-16,17 17 16,-17-17-16,17 0 0,-17 0 15,35 18-15,-36-18 16,19 0-16,-19 17 0,36 1 0,-17-18 15,-19 18-15,18-1 0,-17-17 16,53 36-16,-54-36 0,54 17 16,-36 1-16,18-18 0,18 18 15,-19-1-15,37-17 16,-36 18-16,0-18 0,-18 17 0,71 1 16,-71 0-16,18-1 0,-18-17 15,18 18-15,0 0 0,-18-1 0,18 1 16,0 0-16,0-1 0,0-17 0,0 18 15,0 0-15,17-18 0,-17 17 0,0 1 16,0-18-16,70 35 0,-70-35 16,0 18-16,36-1 0,-54 1 15,53 17-15,-53-17 0,53 0 16,-52-1-16,34 1 16,-34-18-16,52 17 0,-53-17 15,36 18-15,-36-18 0,35 0 16,-34 0-16,17 0 15,-18 0-15,35-18 0,-52 18 16,35 0-16,-35 0 0,35 0 16,-36 0-16,18 0 15</inkml:trace>
  <inkml:trace contextRef="#ctx0" brushRef="#br0" timeOffset="35269.87">12788 9137 0,'-17'-18'63,"17"1"-32,0-1-31,-18 18 16,18 18 62,18 70-47,-1-70-31,-17-1 0,18 18 16,-1-17-16,-17 0 0,18-1 15,0 1-15,-18 0 16,17-18-16,-17 17 15,0-34 1,18-1 0,0-17-16,-1 17 15,-17-17 1,18 0-16,-18-1 0,0 19 16,0-19-16,0 1 0,0 17 15,0-17-15,0 0 0,0 17 0,0 1 16,0 34 31,0 54-32,18-18-15,-18-36 16,17 36-16,1 0 16,-18-18-16,18 1 0,-1-1 15,-17-17-15,18 35 0,-1-18 16,-17 0-16,18-17 0,-18 17 0,0-17 15,0-1-15,18 19 0,-18-19 16,0 18-16,0-17 31,0-36 1,0 1-17,0-1-15,0-17 0,0 0 16,0-18-16,0 0 15,0 18-15,0-36 0,0 53 16,0-17-16,0-18 16,0 0-16,0 18 0,0 17 15,0-35-15,17 18 16,-17 17-16,18-17 0,0 35 16,-18-17-16,17-1 0,19 0 15,-19 18-15,18 0 16,-17 0-1,-18 18-15,0 0 0,18-18 0,-18 17 0,0 1 16,0-1-16,0 1 0,0 0 16,0 17-16,-18-35 0,18 18 15,-18-18-15,18 17 0,-17-17 0,17 18 32,-18-18-32,1 0 15,-1 0 1,0 0-16,1 0 15,17-18 1,-18 18-16,18-17 16,-18 17-16,1-18 15,-1 18 1,0 0 0,1 0-1,-1 0 16,1 0 1,-1-18 30,0 18-62</inkml:trace>
  <inkml:trace contextRef="#ctx0" brushRef="#br0" timeOffset="39121.53">12735 10248 0,'0'-17'31,"0"-1"-15,0 0-1,-17 18 1,17-17-1,0 52 48,35 0-47,-35-17-16,18-18 0,-1 0 15,1-18 1,17 1 15,-35-1-31,18 18 0,35-53 16,-53 35-16,35-17 15,-17-53 1,-1 70-16,-17-17 16,0 17-1,0 36 1,36 141 15,-36-124-31,17 0 0,-17-17 0,18 17 0,-1 36 16,1-36-16,0 0 0,-18 1 0,17-1 15,1 0-15,-18 0 0,18-17 0,-18 17 16,17-17-16,-17 0 0,0-1 0,0 1 16,0 0-16,0-1 0,0-34 62,0-72-46,0 19-1,0 52-15,18-17 0,-18 0 0,0-1 16,0 1-16,0 0 0,18-1 16,-18-34-16,0 35 0,17-1 0,-17 1 15,0 17-15,18 1 0,-18-1 0,17-17 0,-17 17 16,18 18-16,-18-17 0,18 17 0,-1 0 15,1 0-15,0 0 16,-18 17 0,17 19-1,-17-19-15,0 1 0,0-1 16,0 1-16,0 0 0,-17-18 0,17 17 16,-18 1-16,0-18 0,18 18 15,-17-1-15,-1-17 0,0 18 0,1-18 16,-1 18-16,1-18 0,-1 0 15,0 0-15,1 17 0,-1-17 0,0 0 16,18-17 47</inkml:trace>
  <inkml:trace contextRef="#ctx0" brushRef="#br0" timeOffset="41000.25">12806 11359 0,'0'-17'94,"17"17"484,19 0-546,17-18-17,-18 1-15,0-1 16,1-17-1,-36-1 1,0 19 0,0-1-16,0 0 0,0 1 0,0-1 15,0 0-15,0 1 16,0-1-16,0 36 47,0 35-32,17 0-15,-17 0 16,18 0-16,-1-18 16,-17-18-16,18 36 0,0 18 15,17-18-15,-17 0 16,-18 0-16,17-18 16,-17 0-16,18 1 15,-18-19 1,0-52 15,0-36-15,0 1-1,-18 52-15,1-35 16,17 18-16,-18 17 0,18-35 16,-18 18-16,18 17 0,0-34 15,0 34-15,0 0 0,0-17 16,0 0-16,0 17 0,0 0 15,18-17-15,0 17 16,-1 1-16,1-1 16,0 18-16,-1 0 0,18-17 15,1 17-15,-19 17 16,1-17 0,0 18-16,-18-1 0,0 1 15,17 0-15,-17-1 16,0 1-16,0 0 15,-17-1 1,-36-17 0,17 0-16,1 0 15,18 0-15,-1 0 0,0 0 16,1 0-16,-1 0 16,0 0-1,1 0-15,-1 0 31</inkml:trace>
  <inkml:trace contextRef="#ctx0" brushRef="#br0" timeOffset="44137.47">13035 12435 0,'0'18'94,"0"0"609,0-1-672,18-17 375,-18-17-234,0-1-156,0 0-1,0 1 17,0-1-1,0 53 16,35 1-32,0 17-15,-17-36 16,35 1 0,-35-18-1,-1 0-15,1-18 0,-1 1 16,1-1-16,0 0 16,-1 1-16,1-19 0,-18 19 0,35-19 15,-35 19-15,18-1 0,-18-17 16,0 17-16,0 1 0,0-19 15,0 19-15,0-1 0,0 0 0,0 1 16,0 34 0,0 19-1,0-19-15,18 36 16,-18-35-16,17 52 16,18 1-16,-35-36 0,18 1 15,17 34-15,-17-35 0,35 89 16,-53-89-1,18 0-15,-1 18 0,1-35 0,-18 0 16,0-1-16,0 1 0,0 0 16,0-36 15,0 0-31,-18-17 0,18 17 16,0-17-16,-17-18 15,17-17-15,-18 17 0,18 17 0,0 1 16,0 0-16,0 0 0,0-1 15,0 1-15,0 0 0,0 17 0,0 0 16,0-17-16,0 18 0,0-1 0,18 0 16,-1 1-16,18-1 15,-17 18-15,0 0 0,17 0 16,0 0 0,-17 18-16,-18-1 15,0 1 1,0 17-16,-18-35 15,-17 18-15,17-1 16,1-17-16,-1 18 0,0-18 0,1 18 16,-1-18-16,1 0 0,-1 0 0,0 17 15,1-17-15,-1 0 0,0 0 16,1 0-16,17-17 125</inkml:trace>
  <inkml:trace contextRef="#ctx0" brushRef="#br0" timeOffset="48036.82">12947 13476 0,'0'0'0,"0"-18"16,-18 1 15,18-1-15,-17 18-1,17 18 32,17 17-31,1 0 0,-18-17-16,18 17 0,-1-17 15,1-18-15,0 18 16,-1-18-16,18 0 15,-35-18-15,18 18 0,0-18 0,-1 18 16,19-35-16,-19 17 0,19-17 16,-19 0-16,1 0 15,-18 17-15,0 0 0,17-17 16,-17 0-16,0 17 16,0 0-16,0 1 0,0-1 0,0 1 15,-17 17-15,17 17 31,0 1-15,0-1-16,0 19 0,0-19 0,0 54 16,17-36-16,1 0 0,0 54 15,-18-54-15,17 0 0,1 53 16,0-52-16,-1-1 16,1 36-16,-18-36 0,18 0 15,-18 18-15,17-18 0,-17-17 16,0 0-16,0-1 15,0-34 1,0-1-16,0-17 0,0-1 16,0 1-16,18 17 15,-18-52-15,0 35 0,0-36 16,0 18-16,-18 18 0,18-18 0,-17-18 16,17 1-16,0 35 15,0-1-15,0 19 0,0-36 16,0 35-16,0 0 0,17 1 15,1-1-15,-1 1 0,1 17 0,17-18 16,1 0-16,-1 18 16,-17 0-16,17 0 0,-18 0 0,1 0 15,0 18-15,-18 0 16,0-1-16,0 18 16,-18-17-16,0 0 0,1-18 15,-18 35-15,17-17 0,0-1 16,-17 1-16,0 0 0,17-1 15,0-17-15,-17 0 0,18 18 16,-19-18-16,19 0 47,-1 0 0,0 0-32</inkml:trace>
  <inkml:trace contextRef="#ctx0" brushRef="#br0" timeOffset="50959.65">12947 14640 0,'0'-17'62,"0"34"32,18-17-78,-1 0-1,19 0 1,-19-17 0,18-19-1,-17 1 1,0 17-1,-18 1 1,0-1 15,0 1 1,0-1-17,0 0 220,17 1-204,-17-1-16,0-17 1,18 17 0,-18-17-1,0 17 1,0-35 0,0 18-1,0 17 1,0 36 15,35 70-15,-35-53-1,18 1-15,-18-1 0,18 0 16,-1 1-16,-17-1 0,18 0 0,17 89 16,0-36-1,-17-53-15,0 36 16,-1-54-16,-17 18 31,18-17-31,-18 0 16,0-54 15,-18-52-15,18 71-16,-17-54 15,17 36-15,0-36 16,0-17-1,17 70-15,-17 1 16,18-1-16,70-52 16,-35 34-1,-35 36 1,-1 0-16,1 0 0,0 0 16,34 53 15,-52 0-16,-52-18 1,34-35-16,-35 36 16,18-36-16,-18 17 15,0 1 1,35-18 0,18-18-1,-17 18 48,-1-17 62,18-1-94</inkml:trace>
  <inkml:trace contextRef="#ctx0" brushRef="#br0" timeOffset="54313.04">12876 15593 0,'18'0'31,"0"88"47,17-17-62,0-54-16,-35 1 15,18-18-15,17 17 0,0-17 16,1 0-16,-19 0 15,19-17-15,-19-1 16,1 1-16,0-19 0,17 1 16,-35 17-16,17-35 0,1 36 15,-18-1-15,0-17 0,0 17 16,0 1-16,0-1 0,0 0 0,0-17 16,-18 17-1,18 1-15,0 34 16,0 1-1,0 0-15,18 17 16,0 36-16,-18-36 0,35 53 16,-17-35-16,-1 0 0,19 35 15,-19-35-15,18 17 16,-35-34-16,36 34 16,-36-52-16,17 0 0,-17-1 0,18 1 15,-18-1-15,18-17 16,-18 18-16,0-36 15,0 1 1,0-18-16,0-1 16,-18-17-16,18 18 0,-18-35 15,18 34-15,0-17 16,0 18-16,0 0 0,0-36 0,0 36 16,0 0-16,18-18 0,0 18 15,-1 17-15,19-35 16,-1 35-16,-18 1 0,1 17 15,0-18-15,-1 18 0,1 0 0,0 0 16,-18 35 0,0 1-16,-18-19 15,-17 19-15,35-19 0,-18 1 0,-35-1 16,36 1-16,-19 17 16,19-35-16,-1 18 0,-17 0 15,17-18-15,0 17 16</inkml:trace>
  <inkml:trace contextRef="#ctx0" brushRef="#br0" timeOffset="56887.18">13088 16722 0,'0'0'0,"0"-18"0,-18 18 32,18 18-32,0-1 15,36 72 1,-19-54 0,1-18-16,17 1 15,-17 0-15,0-18 16,-1 0-16,1 0 0,17-36 15,-17 19-15,35-71 32,-36 52-32,-17 19 0,0-1 15,0 0-15,0 1 0,0-1 16,0 0-16,0 54 16,0 105 15,18-53-31,0 18 15,17 0-15,-18-18 16,1 0-16,17-17 16,-35-1-16,18-52 0,-18 17 15,0-17-15,-18-36 32,-35-105-1,18 52-31,18 18 0,-19-17 15,19-19-15,-1 54 16,18 0-16,-18 0 0,18 17 16,0-53-16,18 19 15,17-1-15,1 17 16,-19 19-16,18-1 0,18-17 16,0 17-16,-35 0 0,35 18 15,-18-17-15,-17 17 16,-1 17-16,-17 1 15,-17 0-15,-19-1 16,19 1-16,-1 0 16,-17-1-16,17-17 0,-35 36 15,18-36-15,17 17 0,-34 1 16,16-18-16,19 18 16,-1-18-16,0 0 0,18-18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7:38.8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37 3052 0,'53'-53'0</inkml:trace>
  <inkml:trace contextRef="#ctx0" brushRef="#br0">7444 2364 0</inkml:trace>
  <inkml:trace contextRef="#ctx0" brushRef="#br0" timeOffset="2135.19">7444 2364 0,'105'35'0,"-34"-35"47,0-35-16,-1-1 0,-88 54 1,-105 88-17,70-36 16,212-140 16,17-18-47,-88 52 16,-35 36 15,-282 159 0,158-106 1</inkml:trace>
  <inkml:trace contextRef="#ctx0" brushRef="#br0" timeOffset="4067.08">15011 2081 0,'0'0'0,"0"-17"16,0-1-1,-53 18 95,-159 88-79,177-52-15,17-36-16,1 35 0,-1-35 15,0 35 1,1 0-16,17 18 0,0-35 15,-18 0-15,18 17 16,71 124 31,-36-159-47,-18 0 0,1 0 16,0 0-16,17-36 15,-17 36-15,-1-17 0,19-19 16,-19 1-16,1 0 15,-1 0-15,-17-1 16,18 19-16,-18-1 0,0 0 0,0 1 0,0-1 16,0 0-16,0 36 47,0 53-16,0-54-31,0 19 0,18-1 15,17 0 1,0-17-16,1-18 0,-19 0 16,19 0-16,-19 0 0,18 0 0,18-18 15,-17-17 1,17 17-16,-36 1 16,1 17-16,-1-18 0,1 0 15,-18 1-15,0-1 16</inkml:trace>
  <inkml:trace contextRef="#ctx0" brushRef="#br0">14975 3369 0,'0'-18'47</inkml:trace>
  <inkml:trace contextRef="#ctx0" brushRef="#br0" timeOffset="8908.06">15222 3651 0,'-53'36'0,"-229"-54"47,247-35-31,88 0 15,-53 53-15,0-35-1,0 52 32,0-34 141,0-1-141,0 0-32,0 1 16,0-1 16,0 1-15,0-1-1,0 36 16,70 123-16,-70-124-31,36 89 16,-19 35-1,1-123 1,0 35-1,-18-36-15,17 19 16,1-36-16,-18 17 0,0 1 16,0-36 15,0-35-15,0 36-16,-18-1 0,18 1 15,-17-1-15,17-17 0,-18 17 0,18-17 0,-35-89 31,35 18-15,0 71-16,0-35 16,17 17-1,1 35 1,35-35 0,-35 35-16,17 18 15,53 71 32,-70 0-31,-18-1-1,-53 1 1,35-54-16,0 1 0,1-18 0,-1 18 16,-70 17-1,35-35 1,18 0-1,17 0 17,18-18-17</inkml:trace>
  <inkml:trace contextRef="#ctx0" brushRef="#br0">16387 3810 0</inkml:trace>
  <inkml:trace contextRef="#ctx0" brushRef="#br0">16387 3810 0,'52'123'0,"19"-140"16,-53-107 31,52 19-32</inkml:trace>
  <inkml:trace contextRef="#ctx0" brushRef="#br0">16510 4216 0,'-71'53'0,"1"-18"16,140-70-16,-246 123 16,-1112 141 624,1288-229-640</inkml:trace>
  <inkml:trace contextRef="#ctx0" brushRef="#br0" timeOffset="17979.77">14993 4586 0,'53'18'47,"18"-36"-31,34-35 0,19-53 15,-89 1 16,-70 87 0,-36 53-16,71 0-16,0-17 17,-35 0 46,17-1-47,1-34-15,-1-1 15,18 0 16,0 1-16,0 34 110,35 160-94,36 34-16,-36-69-16,-17-19 1,-1-88 15,-17-70 32,-17-53-32,-54-124 0,18 36 1,18 52-1,35 36 0,71 35 0,70 36 1,-18 122 14,-246 125-14,-142-89 15,212-176-1</inkml:trace>
  <inkml:trace contextRef="#ctx0" brushRef="#br0" timeOffset="28592.9">15117 5362 0,'-371'177'140,"318"-89"-124,36-71-16,17 19 0,-18-19 16,18 1-16,0 17 0,0 1 0,0-1 15,0-18-15,53 54 32,-18-71-17,0-18 1,-17 18-16,123-88 31,-123 88-31,17-53 16,18 0-1,-53 36-15,18-19 16,-54-52 15,36 71-15,0-1-1,0 71 17,18 17-17,-18-52-15,35 35 16,53-18 0,-70-17-16,53-18 31,176-106 0</inkml:trace>
  <inkml:trace contextRef="#ctx0" brushRef="#br0" timeOffset="31545.43">15117 6579 0,'-18'18'0,"0"-18"15,1 0 1,-1 0-1</inkml:trace>
  <inkml:trace contextRef="#ctx0" brushRef="#br0" timeOffset="32309.86">14870 6703 0,'0'17'78,"52"36"-62,-34-53 0,0 0-16,-1 0 0,1 0 15,0 0-15,17-17 16,-17-1-16,-1 0 15,1 1-15,0-36 16,-18 0 0,0 35-16,0 1 0,0-1 15,0 0-15,0 1 0,0-19 16,0 54 15,0 17-15,0-17-16,0 0 0,17 17 15,1-17-15,-18 17 0,17 0 0,1-17 16,-18 17-16,18 0 0,-1 1 16,1-1-16,-18 0 0,18 18 0,-1-18 15,1-17-15,-18 17 0,18 1 0,-18-19 16,17 1-16,-17-1 0,0 1 0,0 0 16,0-1-16,0-34 15,0-1 1,-17 0-16,-1 1 15,18-18-15,-18 17 0,18-17 0,-17 17 16,-1-17-16,18-1 0,-18 1 0,18 0 16,-17 0-16,17-1 0,0 1 0,0 0 15,0 17-15,0-17 0,0 0 0,0 17 0,0 0 0,17-17 16,-17 17-16,18 1 0,0-1 0,70-17 31,-71 88-15,-17-36-1,-52 54-15,34-53 16,-17-1-16,17 19 0,-17-19 0,-1 1 16,19-1-16,-18 1 0,17-18 15,0 18-15,1-18 0,-1 17 0,0-17 16,36 0 15</inkml:trace>
  <inkml:trace contextRef="#ctx0" brushRef="#br0" timeOffset="33887.55">15046 7743 0,'0'18'109,"0"-36"501,0 36-314</inkml:trace>
  <inkml:trace contextRef="#ctx0" brushRef="#br0" timeOffset="35286.51">14993 7849 0,'-18'0'31,"1"-17"-31,52-1 78,0-17-62,-35 52 93,-35 1-93,17-18 0,1 0-16,17 18 0,-18-18 0,0 17 15,1-17-15,-1 18 16,1-18-16,-1 18 15,36-18 95,-18 17 187,-18 1-282,0-18 126,54-18-79,16 1-46,-34-1-16,0 18 0,-106 53 63,-1 0-48,54-36 1,0 1-16,17 0 15,1-18-15,17 17 0,35-17 32,88-53-17,-52 18 1,-18 18-16,17-1 16,19-17-16,-54 17 15,18 0-15,17-17 0,-17 17 16,0-17-16,-18 17 15,-17 18-15,-71 18 47,18 0-31</inkml:trace>
  <inkml:trace contextRef="#ctx0" brushRef="#br0" timeOffset="38310.35">14411 9419 0,'18'0'1640,"-18"-17"-1640,35-1 16,-17 0 0,-18-17-16,17 17 15,-17 1-15,0-1 0,18 0 16,-18-17-16,0 18 15,0-1-15,0-17 0,0-1 16,-18 19 0,18-1-16,-17 18 15,17-18-15,0 54 32,141 546 108,-141-600-140,-18-35 16,18 18-16,-18-18 15,18 35-15,0-17 0,0 17 0,-17-34 16,17-1-16,0-18 16,0 53-16,0-17 0,17 0 15,1-18-15,-18 35 16,18 1-16,-1-1 16,1 18-16,0 0 15,-1 0-15,1 0 16,-18 18-16,17-1 0,-17 1 31,0 0-31,0-1 16,-35 19-16,18-19 0,-19 36 15,-17-18-15,36-17 16,-19 17-16,19-35 0,-18 18 0,17-18 0,0 0 16,71-88 62</inkml:trace>
  <inkml:trace contextRef="#ctx0" brushRef="#br0" timeOffset="41622.66">14658 10072 0,'0'17'172,"18"-17"-109,52 0-32,-35-17-15,1-36-1,-36 35-15,17-17 16,-17 0-1,0 17-15,-17 0 32,17 54-17,0-19 1,0 1-16,0 35 16,35 88-1,-17-106-15,-18 1 0,17-1 0,-17 0 0,35 36 16,-35-54-16,18 19 0,-18-1 15,0-17-15,0-1 16,18-34 0,-18-1-16,0-17 15,0 17-15,0-17 0,0-1 16,0-140 0,0 141-16,0-1 0,17-34 15,36-1 1,-35 71-1,35 18 1,-53 0 0,0 17-16,-35 0 0,-89 106 15,89-123 1,-89 52 0,107-122 46,34 52-62,-17-18 0,18 18 0</inkml:trace>
  <inkml:trace contextRef="#ctx0" brushRef="#br0" timeOffset="43858.86">14958 11254 0,'-18'0'0,"0"0"140,36 0 892,17-36-1001,1-34-15,-36 34-1,0 1-15,0 0 16,0 0-16,0-1 15,0 19-15,0-1 16,0 36 0,0 105 15,17-52-31,1 17 16,0-17-16,-18-36 0,17-18 15,1 54-15,0-36 16,-18-17-16,17 0 0,-17-1 15,0-34 1,-53-54 0,53 53-16,0-52 15,0 17-15,0 18 16,0-1-16,0-17 0,36 0 16,-36 36-16,17-1 0,18 1 15,-17 17-15,0-18 16,-1 18-16,-17 18 15,0-1-15,0 18 16,-17-17-16,-1 17 0,-17 18 16,-18-17-16,18-19 15,17 1-15,-17 17 0,17-35 16,0 18-16,1-18 0,52-53 62,-17 53-46,-18-18 0</inkml:trace>
  <inkml:trace contextRef="#ctx0" brushRef="#br0" timeOffset="45834.2">14817 12418 0,'17'-18'485,"54"-52"-454,-54 52-31,-17 0 0,0 1 15,0-1-15,0-35 16,0 35 0,18 107 31,17 52-32,-17-106-15,0 71 16,17 35-1,-17-106-15,-1 71 32,-17-229-17,-35-54 17,35 18-17,18 36 1,-1 105-16,54-35 15,-54 36-15,19-1 16,-19 18-16,1 35 16,-36 36-1,-70 17 1,-35-35 0,105-35-16,-35-1 15,35-17-15,36-17 31</inkml:trace>
  <inkml:trace contextRef="#ctx0" brushRef="#br0" timeOffset="49218.68">15293 13564 0,'0'-17'2281,"-18"17"-2187,1 0-63,-19 17 0,19-17-31,-1 18 16,-17 0-1,17-18-15,1 17 16,17 1-16,-18-18 0,18 17 16,-18 1-16,1 35 15,17-18-15,0-17 16,0 0-16,70 17 15,-35-35 17,54-35-17,-54 17 1,0-17-16,-35 17 16,35-17-16,-35 17 0,0 0 0,0 1 15,0-1-15,0 1 0,0-1 16,0 0-16,-17 1 0,-1 17 15,18-18-15,-17 18 0,17 35 32,35 18-1,0-35-31,0-18 0,-17 17 16,0-17-16,35 0 0,-36-17 15,1 17-15,35-18 0,-36 18 16,1-17-16,0-1 0,-1 0 15,1 1-15,0-1 0</inkml:trace>
  <inkml:trace contextRef="#ctx0" brushRef="#br0" timeOffset="51970.97">15293 14693 0,'-18'-17'46,"18"-1"1673,0 36-1563,0-1-140,0 1-16,0 52 16,18-34-16,-18 17 15,18-36 1,-18 54-16,17-54 16,1 54-1,-18-53 1,0-54 31,106-475 62,-106 528-93,0 1-16,0 0 0,0-1 0,-18 1 15,0 0-15,-17 35 0,0-36 16,17 18-16,1-17 0,-1-18 16,0 18-16,1-1 0,-1-17 0,18 18 15,-18-18-15,1 0 16,17-35-1,17 17 1</inkml:trace>
  <inkml:trace contextRef="#ctx0" brushRef="#br0" timeOffset="53748.22">15293 14640 0,'-35'0'31,"-1"18"1,19-36-1,-1 1-15,0 17-16,18-18 15,0 71 48,0 53-48,0-89-15,0 19 0,18 34 16,-18-35-16,18 1 0,-1 17 16,-17-36-16,18 19 0,-18-19 0,18 36 15,-18-35 1,17 17-16,-17-17 0,0-1 15,0-52 32,0-35-31,0 52-16,-17-53 16,-1 1-1,18 34-15,-18-52 16,18 71-16,0-1 0,-17-35 15,17 35-15,0 1 0,0-18 16,0 17-16,0 0 0,0 1 0,0-1 16,0 0-16,0 1 0,17-1 15,1 18-15,0-18 16,-1 1-16,1 17 0,0 0 16,-1-18-16,18 18 15,36-17 1,-53 17-1,17 17-15,0 18 16,-35 1 0,0-19-1,0 19-15,0-19 16,-17 1-16,-107 70 31,54-70-15,52-18-16,0 0 0,1 0 15</inkml:trace>
  <inkml:trace contextRef="#ctx0" brushRef="#br0" timeOffset="56520.82">15328 16087 0,'-17'0'31,"17"-18"110,0 0-95,17 18 533,1-17-439,-18-1 470,0 0-579,0 1-16,0-1 1,-18 1 15,-88 52-15,36 0 0,17-17-16,35-1 15,1 1-15,-1 0 0,0-1 16,1 1-16,-1 17 0,18 0 0,0-17 15,0 0-15,0-1 16,0 1-16,18-18 0,17 0 16,0 0-16,-17-18 15,35 1-15,0-1 16,-36 0-16,19 1 0,-19-1 0,1 1 16,0-19-16,-1 1 15,1 0-15,-18-1 16,0 19-1,0 34 17,0 1-17,0 0-15,0-1 0,0 1 16,17 0-16,1-18 0,0 17 16,17 1-16,-17-18 15,-1 0-15,1 0 0,0 0 0,-1-18 16,1 18-16,0 0 0,-1-17 0,1 17 15,-1-18-15,1 0 0,0 1 16,-1 17-16,1-18 0,-18 0 31,18 18-31,-18-17 0</inkml:trace>
  <inkml:trace contextRef="#ctx0" brushRef="#br0" timeOffset="59720.44">15399 17004 0,'-18'0'94,"18"-18"-16,-18 18-47,18 18 141,0-36 78,0 1 16,0-1 31,0 0-250,-17 18 46,-1-17 1,1 17-78,-1-18 15,53 142 63,18 34-79,-53-122-15,35 52 16,1 35 15,-36-123-15,0-17-1,-18-1-15,0-35 16,18 18-16,-17-53 16,-1 70-16,0-88 15,18-53 1,0 71 0,36 18-1,-19 52-15,19 0 16,-1 36-1,0 17 1,-35-17 0,0 0-16,0 52 15,-35 1 1,-18-18 0,-18-18-1,54-35-15,-36 17 16,35-17-16,-17-17 15,17-1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10.32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507 2170 0,'-17'0'62,"17"17"-46,-18-17-16,0 18 0,18-1 16,-35 72 15,35-72-31,0 54 31,18-71-15,17-18-1,0-17-15,18-71 32,-53 88-32,0 1 15,0-1-15,0 1 0,0-36 16,0 70 15,18 89 0,0-71-15,52 54 15,-52-72-31,-1-17 0,1 18 0,17-18 16,-17 0-16,0 0 0,17-18 15,-18 1-15,19 17 0,-19-18 16,72-35 0,-89 35-16,17 18 15</inkml:trace>
  <inkml:trace contextRef="#ctx0" brushRef="#br0" timeOffset="2890.5">9631 3122 0,'-18'0'234,"18"18"-218,-17-18-16,17 17 31,0 1-15,0 0-16,0 35 15,0-36-15,0 1 16,0-1-16,0 36 15,17-53 1,1 18-16,-1-18 16,36-18-1,-35 1 1,0-19 0,-18 19-16,0-1 0,17-17 15,-17-53 1,0 70-16,0 0 0,0-17 15,-17 18-15,17-1 16,-18 0-16,18 36 31,0 0-31,0-1 0,53 124 32,-35-88-17,-1-35-15,-17 17 0,18-17 0,-1 35 16,-17-18-16,18-17 0,-18 17 15,0-18-15,0 1 0,0 0 0,18 17 16,-18-17-16,0-1 0,0 1 16,0 0-16,0-36 31,0 0-15,0 1-16,-18-36 15,0 0-15,18 35 0,0-35 16,0 18-16,0 17 0,0-35 15,0 18-15,18 18 0,0-1 16,-1-17-16,1 17 0,0 0 16,-1 18-16,1-17 0,0 17 0,17 0 15,-17 0 1,-18 17-16,0 1 0,0 0 0,0-1 16,-36 19-16,19-19 15,-1 1-15,0-1 0,-17 1 0,17 0 16,1-18-16,-19 17 0,19-17 0,-1 0 15,1 18-15,-19-18 0,19 0 0,-1 0 16,18-18 0,0 1-1,18-1 1</inkml:trace>
  <inkml:trace contextRef="#ctx0" brushRef="#br0" timeOffset="5781.88">9613 4339 0,'-17'0'765,"-1"18"-749,0-18-16,1 0 0,-1 0 16,18 17-16,-18-17 0,1 18 15,-1-18-15,0 18 16,1-1-16,-1 1 0,1 0 15,-1-1-15,18 1 0,0 0 16,0-1-16,0 1 0,0-1 0,0 1 16,0 0-16,0-1 0,0 1 15,18 0-15,-1-1 16,1-17-16,-1 0 0,1 0 16,0-17-16,-1 17 0,1 0 15,0-18-15,-1 0 0,1 1 0,0-1 16,-1 0-16,1 1 0,-1-1 15,1 1-15,-18-1 0,18 0 0,-18 1 16,0-1-16,0 0 0,0 1 0,0-1 16,0 0-16,-18 36 31,18 0-15,0-1-16,0 1 0,0 0 15,0-1-15,0 1 0,18 0 0,-1-1 16,1 1-16,0-1 0,-18 1 0,17-18 15,19 18-15,-19-18 0,1 0 0,-1 0 16,1 0-16,0 0 0,-1 0 0,1 0 16,0-18-16,-1 18 0,1-18 15,0 18-15,-1-17 0,1-1 0,0 18 16,-18-17-16,17 17 0,-17-18 0,0 0 16,18 18-16,-18-17 0</inkml:trace>
  <inkml:trace contextRef="#ctx0" brushRef="#br0" timeOffset="8219.6">9437 5715 0,'0'0'0,"-18"0"16,18-18-1,-17 18 1,-1 0 0,18 18 15,0 0-16,0-1 1,18 1-16,-1 0 0,-17-1 16,18-17-16,-1 18 15,1-18-15,0 0 0,-1 0 16,19-18-16,-19 18 0,1-17 16,0-1-16,-1 0 0,1 1 15,-18-1-15,17 0 0,-17 1 0,0-1 16,0 0-16,0 1 0,0-18 15,0 17-15,0 0 0,0-17 16,0 17-16,0 1 0,0 34 31,0 1-15,0 35-16,0 0 16,18 0-16,-18-18 15,18 0-15,-18 1 0,17 34 16,1-35-16,-18-17 0,18 17 0,-18-17 15,17 0-15,-17-1 0,0 18 0,18-17 16,0 0-16,-18-1 0,0 1 16,0-36 15,0-17-31,-18 0 16,0 0-16,1-18 15,17 35-15,-18-17 0,18 17 16,0-17-16,0-18 0,0 18 15,0-18-15,0 17 0,18 19 16,-18-1-16,35-17 0,-17 17 16,17 1-16,0 17 0,-17 0 15,-1 0-15,1 17 0,17 1 16,-35 0-16,0-1 0,0 1 16,0-1-16,0 1 0,-17 0 15,-36 17-15,35-17 0,-17-1 16,0-17-16,-36 18 15,36-18-15,17 18 0,-52-18 16,52 0-16,-17 0 0,35-18 16</inkml:trace>
  <inkml:trace contextRef="#ctx0" brushRef="#br0" timeOffset="11158.01">9560 6685 0,'0'-17'15,"-17"17"17,-1 0-1,-53 17 0,54 1-31,-71 88 31,70-53-31,18-36 0,0 1 16,0 35 0,18-36-1,35-17 1,-36 0-16,54-88 31,-54 53-15,-17 17-16,18 1 0,-18-54 31,0 53-31,0 36 31,18-18-31,17 88 31,0-70-31,-17 0 0,70-1 32,-70-17-32,123-53 31,-124 53-31,1-17 0,0-1 16,-1 18-16,1-18 15,0 1-15</inkml:trace>
  <inkml:trace contextRef="#ctx0" brushRef="#br0" timeOffset="14690.15">9243 7938 0,'0'17'94,"0"1"-94,0-1 16,17 19-1,-17-19-15,89 1 31,-72-18-15,1 0-16,52-53 31,-52 18-31,0-53 32,-18 35-32,0 35 0,0 0 15,-36-70 1,36 71-16,-17-1 15,17 0 1,0 36-16,35 88 31,-35-71-31,18 0 0,-1-17 16,-17 17-16,18 1 0,0-1 16,-1 53-16,1-53 0,-18-17 15,18 0-15,-1 52 16,-17-52-1,0-36 1,-53-141 31,53 124-47,-17-159 31,34 141-31,1 53 0,17-35 16,0 17-1,-17 18-15,0 0 0,-1 18 16,1-18-16,-18 17 0,0 19 16,0-19-16,-159 89 31,142-88-15,-19-18-16,19 0 0,-71 18 15,70-18-15,18-18 31</inkml:trace>
  <inkml:trace contextRef="#ctx0" brushRef="#br0" timeOffset="17315.57">9419 9084 0,'0'18'78,"0"-1"-62,0 1-16,18 17 31,-18-17-31,70 0 31,-52-18-15,35-53-1,-35 53 1,-18-89 0,0 72-1,0-1-15,0 0 0,0 1 16,-18 17-16,18-18 0,0 36 15,0-1 1,0 1-16,0 35 16,0-35-16,0 17 0,18 0 0,-18 1 15,17-1-15,1 0 0,-18 0 0,17 1 16,1 17-16,-18-18 0,18 0 16,-1 18-16,-17-18 0,18 1 0,-18-19 15,0 1-15,0 17 0,0-17 16,0-71 15,0 18-31,-18-18 16,18 0-16,-17 17 15,17-34-15,0-71 16,0 123 0,0 1-16,0-1 0,17 0 0,1 1 15,0 17-15,-1 0 0,-17 17 16,18-17-16,17 18 0,-17 0 15,-1-1-15,1 1 0,-18-1 0,18 19 16,-18-19-16,0 1 16,-18 0-16,0-1 0,1-17 15,-1 18-15,1-18 0,-1 0 0,0 0 16,-17 0-16,0-18 0,17 18 0,0-17 16,1 17-16,-1-18 0,1 0 15,17 1-15,0-1 0,0 0 16,17 1-16,1 17 0,-18-18 15</inkml:trace>
  <inkml:trace contextRef="#ctx0" brushRef="#br0" timeOffset="19753.75">9243 10513 0,'-18'0'62,"1"0"-46,-1 0-1,0 17-15,1-17 0,-19 18 16,19 0-16,-1-1 0,-17 1 16,17 17-16,-17 1 15,17-1-15,18-18 0,-17 19 16,17-19-16,0 1 16,17 0-16,1-18 15,-1 0-15,19 0 16,-36-18-16,17 18 0,1-18 15,17 1-15,-17-1 0,0 0 0,-1 1 16,1-1-16,0 1 0,-18-1 0,17 0 16,-17-17-16,18 0 0,-18 17 15,0 0-15,0 1 0,0-1 0,0 1 16,0 34 0,0 1-1,0-1-15,-18 36 16,18-35-16,0 0 0,0-1 0,18 19 15,-1-19-15,1 1 0,0-1 0,-1 1 16,1-18-16,17 18 0,-17-18 16,35 17-16,-36-17 0,19 0 0,17 0 15,-18 0-15,-17-17 0</inkml:trace>
  <inkml:trace contextRef="#ctx0" brushRef="#br0" timeOffset="23972.6">8872 11712 0,'0'18'0,"18"-18"0,0 18 31,-1-18-31,1 17 16,0-17-16,-1 0 0,1 18 15,-1-18-15,1 0 0,17 0 16,1 0-16,-19 0 0,36-18 16,-35 1-16,0 17 0,34-36 15,-34 19-15,35-19 16,-35 36-16,-1-17 0,-17-1 15,18-17-15,-18 17 0,0 0 0,0 1 16,0-1-16,0 1 0,0-1 16,-18 0-16,18 1 0,-17 17 15,17-18-15,0 36 32,0-1-32,0 36 15,35 0-15,-35-18 0,18 1 0,-1-1 16,1 36-16,-1-36 15,1 0-15,-18 18 0,35 0 16,-35-18-16,18 0 0,-18-17 0,18 0 16,-18 17-16,0-17 0,17-18 15,-17 17-15,0-34 16,0-1 0,-35 0-16,35-17 0,-18 17 15,18-17-15,-17 0 0,17-36 16,0 36-16,0 0 0,0-18 15,0-18-15,17 36 0,-17 0 0,18-1 16,0 1-16,17 0 16,0 17-16,-17 1 0,-1 17 0,1 0 15,0 0-15,-1 0 0,1 0 0,0 17 16,-18 1-16,0 0 0,0 17 16,0-18-16,-18 1 0,0 0 15,1-1-15,-36 1 0,18 0 16,-1-1-16,19-17 0,-19 18 0,1-18 15,-18 18-15,36-18 0,-1 0 16,0 0-16,1 0 0</inkml:trace>
  <inkml:trace contextRef="#ctx0" brushRef="#br0" timeOffset="28191">9648 12647 0,'-17'-18'31,"-1"18"-15,-52-17 15,52 34-31,-105 125 32,105-107-32,0 0 15,1 18-15,-1-18 0,18 36 16,0-36-16,0-17 15,0-1-15,18 1 0,35 0 16,-36-18 0,89-71-1,-88 54 1,17-107 0,-35 106-1,0-17-15,0 17 0,0 1 31,0 34-31,0 89 32,0-70-32,53 87 31,-36-105-31,1-18 0,0 0 16,-1 0-16,1 0 0,17 0 0,-17 0 15,17 0-15,-17-18 0,17 18 0,0-18 16,18 1-16,-35 17 0,0-18 15</inkml:trace>
  <inkml:trace contextRef="#ctx0" brushRef="#br0" timeOffset="31113.19">9225 13935 0,'0'-18'31,"-17"18"-15,-36 0 15,17 0-31,-87 88 31,105-70-31,1 0 0,-1-1 0,0 1 16,1-1-16,17 54 16,0-53-1,0-1-15,70-17 16,-52 0-16,-1 0 0,19-17 16,-19-1-16,1 18 0,17-18 0,-17 1 15,0-1-15,-1 0 0,1 1 16,0-1-16,17-17 0,-18 17 15,-17-17-15,0 17 16,0-17 0,0 53-1,0-1-15,-17 72 32,17-54-32,53 71 31,-36-89-31,1 1 0,0-18 15,70 0 1,-35 0-16,-36-18 0,19 18 16,34-35-16</inkml:trace>
  <inkml:trace contextRef="#ctx0" brushRef="#br0" timeOffset="34254.5">8978 15099 0,'-17'0'16,"17"-18"-1,0 36 16,0 0-15,0-1 0,0 18-1,0-17-15,17-18 0,1 18 0,-1-1 16,1 1 0,0-18-16,17 0 15,0-18-15,-17 18 16,0-17-16,35-36 15,-36 35-15,1-17 16,17 0-16,-35 17 0,18 0 16,-18-17-16,17 17 0,-17 1 0,0-19 15,0 1-15,0 18 0,0-1 16,0 0-16,0 54 31,0-1-15,0 0-16,0 36 0,0-36 15,0 0-15,0 1 0,0 52 16,0-53-16,0 0 0,0 18 0,0-18 16,0 18-16,0 0 15,0-35-15,0 0 0,18 17 16,-18-17-16,0-36 31,0 0-31,0 1 16,0-1-16,-18-53 15,18 36-15,0-18 16,0 18-16,0 0 0,0-1 16,36-34-16,-36 52 0,17-17 0,1 17 15,0-17-15,-1 17 0,1 18 0,-18-17 16,17 17-16,1 0 0,0 0 16,-18 17-1,0 1-15,-18 0 16,-17 17-16,17-35 0,-17 18 15,17-18-15,1 17 0,-19-17 0,19 0 0,-19 18 16,19-18-16,-36 0 16,35 0-16,1 0 0,-1 0 0,0 0 15,18-18-15,18 18 16</inkml:trace>
  <inkml:trace contextRef="#ctx0" brushRef="#br0" timeOffset="38396.68">9119 16175 0,'-17'0'16,"17"17"15,0 1-15,0 0-16,0-1 15,0 19 1,0-1-16,17-17 16,1-1-16,0 1 0,-1-18 15,1 18-15,17-18 16,-17 0-16,-1 0 0,1-18 16,0 0-16,-1 1 0,1-1 15,0-17-15,-1 17 0,-17 0 16,18 1-16,-18-1 0,0 0 0,0 1 0,0-1 15,0 1-15,0-19 16,-18 19-16,18-1 16,0 36-1,0 17-15,0 0 16,18 53 0,-18-17-16,18-36 0,-18 1 0,17 52 15,1-18-15,-1-17 16,-17-18-16,18-17 15,-18 35-15,0-35 16,0-1-16,0-34 16,-18-36-1,1 0-15,17 0 16,0-18-16,0 36 0,0 0 16,0 0-16,35-36 15,-35 36-15,18 17 0,-1 0 0,1 1 16,0-1-16,-1 18 0,1-18 0,0 18 15,-1 0-15,-17 36 16,0-19-16,-35 19 16,17-19-16,1 1 0,-19 0 15,19-1-15,-19 1 0,1 0 0,0-1 0,0-17 16,-1 18-16,1-18 0,0 1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55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07 2434 0,'-36'0'16,"19"0"-16,-1 0 0,0-17 15,1 17 1,17 17 0,0 1-1,0 17-15,0 0 16,0-17-16,17 0 0,1-1 0,0-17 15,-1 0-15,1 18 0,0-18 16,-1 0-16,1-18 0,0 18 16,-1 0-16,1-17 15,17-19-15,0 1 16,-17 17-16,-18 1 0,35-36 16,-35 35-16,0-17 0,18-18 15,-18 35-15,0 1 0,0-1 16,0-17-16,0 17 0,-18 1 15,18 34 17,0 18-32,0-17 0,0 17 15,0 1-15,0-19 0,18 36 16,-18-35-16,18 17 16,-18 18-16,0-18 0,17-17 15,1 35 1,-18-18-16,18-17 0,-18-1 0,0 1 15,0 0-15,17-18 0,-17 17 0,0-34 32,0-19-17,0 19-15,0-1 16,0 1-16,0-36 16,0 35-16,0-17 0,0-36 0,0 54 0,0-19 0,0 1 15,0 0-15,0 17 0,0-17 0,0-1 16,0 19-16,0-1 15,18 18-15,-1-17 16,19-1-16,-19 18 16,1 0-16,0 0 15,-18 18-15,0-1 16,0 1-16,0-1 16,0 1-16,-18 0 15,0-18-15,-35 35 16,1 0-16,34-35 0,0 18 0,1-18 15,-1 0-15,0 0 0,1 0 16,17-18 15</inkml:trace>
  <inkml:trace contextRef="#ctx0" brushRef="#br0" timeOffset="1498.29">11571 3369 0,'0'0'0,"0"18"359,0-1-46</inkml:trace>
  <inkml:trace contextRef="#ctx0" brushRef="#br0" timeOffset="3299.28">11130 3457 0,'18'0'46,"35"0"-30,-18 0 0,-17 0-16,-1-17 0,36-1 15,-35 0-15,-1 1 0,19-1 16,-36 0-16,17 1 0,1-19 16,-18 1-16,0 18 15,0-1-15,0 0 0,0 1 16,0 34 15,0 1-31,0 35 16,0 0-16,0-18 15,0 36-15,0-36 16,0 53-16,18-53 0,-18 36 16,17-36-16,-17 0 0,0 36 15,0-18-15,0-35 0,0-1 0,0 1 16,0-1-16,0-52 31,0-88-15,0 87-16,36-69 15,-36 69-15,52-87 16,19 17 0,-53 71-1,17 17-15,-17 18 0,17-18 0,0 18 16,-52 53-1,-1-35 1,-53 35-16,-35 17 31,71-70-31,-106 36 16,141-54 31,18 0-32</inkml:trace>
  <inkml:trace contextRef="#ctx0" brushRef="#br0" timeOffset="5186.95">11342 4692 0,'17'0'125,"-17"18"422,0-1-531,18 1-1,0-18 1,52-53 15,-52 35-31,0-35 16,-1 36 0,-17-19-16,0 19 15,0-71 1,0 70-1,-17 53 17,-1 71-17,0 159 1,18-230 0,0 53-16,18 18 15,-18-88 1,0-1-16,0 36 15,0-35 1,0-71 15,0-18-15,0 36 0,0-53-16,0-71 31,0 124-31,0-53 15,0 70-15,70-105 16,-52 123 0,70-36 15,-70 54-15,-18 0-1,-53 34 1,-18-34-1,54 0 1,-1-18-16,-17 0 16,0 0-1,35-18 1,0 36 62</inkml:trace>
  <inkml:trace contextRef="#ctx0" brushRef="#br0" timeOffset="7859.45">11201 5750 0,'0'0'0,"-18"0"16,18-17-1,18-1 48,-18 36 374,0-1-390,-18-17-31,18 18 1234,35 35-1219,-17-36-15,17-17-1,-17-17 1,0-1-1,-1 1-15,-17-1 32,0 0-32,18 1 0,-18-1 15,0 0-15,0 1 16,0-1-16,0 0 0,0 1 16,0 34 15,-18 36-16,18 0-15,0-17 0,0 16 16,0-16-16,0-1 0,0 36 16,0-19-1,0-16-15,0 34 0,0-17 0,0-35 16,0 17-16,0-17 0,0-1 16,0 1-16,0-36 31,0 1-16,0-18-15,0 17 0,0-35 16,0-18-16,0 54 16,0-19-16,0-34 0,0 35 15,0-1-15,0-17 0,18 1 16,-1 34-16,-17 0 0,18-17 16,17 0-16,-17 17 0,17 0 15,1 1 1,-19 17-16,1-18 0,-1 18 15,1 0-15,0 18 0,-18-1 16,0 1 0,-36 17-16,19-35 15,-18 36-15,-1-19 0,-17 19 0,36-36 16,-1 0-16,-35 17 0,36-17 16,-1 0-16</inkml:trace>
  <inkml:trace contextRef="#ctx0" brushRef="#br0" timeOffset="10749.18">11307 7056 0,'-18'0'1141,"0"0"-1110,-17 0-16,17 0 1,18 17-16,-17-17 16,-1 18-16,0-18 0,1 17 15,-1 1 1,0 0-16,18 17 16,0 0-1,0 1 1,0-19-16,0 1 0,18-18 15,35-18 1,-35 1-16,-1 17 31,19-36-31,-19 19 16,1-1-16,0 0 0,-1 1 16,-17-1-16,0 0 0,0 1 15,0-1-15,0 1 16,0-1-16,0 36 15,0-1 1,0 1-16,0-1 16,18 19-1,-1-36-15,-17 17 0,18-17 16,-18 18-16,35-18 16,-17 0-16,0 0 0,17-18 15,-17 1 1,17-1-16,0 18 15,-17-18-15,-1 18 16,-17-17 47</inkml:trace>
  <inkml:trace contextRef="#ctx0" brushRef="#br0" timeOffset="14485.06">11483 7779 0,'0'0'0,"0"-18"0,0 0 62,18 18 1329,-18 18-360,-18-18-1031,0 0 63,18-18-48,0 36 63,0 0-62,53-36 15,-18 0-15,-17-17 0,-18 18-16,0-19 15,0 19-15,0-1 16,0 0-16,0 1 31,0 70-15,0 17-16,0-17 15,0-18-15,0 36 16,0-36-16,0 1 0,0 16 16,0 19-1,18-18-15,-18-35 16,0-1-16,0 18 0,0-17 15,0-53 17,17-53-17,-17 17-15,0 1 16,18-1 0,0 18-16,-18 18 0,0-1 0,17 19 15,1-1-15,0-17 16,-1 17-16,-17 1 0,18 17 0,0 0 15,-1-18-15,1 18 0,-1 0 16,1 18-16,-18-1 16,0 1-16,-18 0 0,1-1 15,-36 18-15,18-17 0,17 0 0,-17-1 16,17-17-16,-35 18 16,0 0-16,36-18 0,-1 0 15,0 0 1,1 0-16,17-18 0,0 0 31,0 1-15,17-1 15</inkml:trace>
  <inkml:trace contextRef="#ctx0" brushRef="#br0" timeOffset="16788.39">11289 8978 0,'0'-17'672,"-18"17"-641,18 52 47,0 19-62,18-53-16,0-1 15,-1-17-15,1 18 0,17-18 16,-17-18-16,-1 18 0,1-17 16,17-19-16,-17 19 15,0-19-15,-18 1 16,0 0-16,0 0 15,0-1 1,0 19-16,-18-1 0,18 36 31,-18 70-15,18-18 0,0-17-1,0 18-15,0-53 16,0 52-16,0-35 0,0 18 15,0-17-15,-17 17 0,17-36 16,0 18-16,0-17 0,0 0 16,0-89 15,35-52-15,-17 35-1,-18 52-15,35-34 16,-18-1-16,-17 53 0,18-17 0,0-18 15,-18 36-15,0-1 0,17 0 16,-17 1-16,0-1 16,18 18-16,0 0 15,-1 18 1,1-1-16,0 1 16,-1-18-1,-17 35-15,0-17 16,-70 35-1,52-36-15,-53 19 16,-52-19 0,88 1-1,35-36 17,35 1-17,-17 17 1,-18 17-1</inkml:trace>
  <inkml:trace contextRef="#ctx0" brushRef="#br0" timeOffset="19777.93">11095 10442 0,'0'18'1703,"35"0"-1672,0-36 0,-17 18-31,17-35 16,1-18-1,-36 35-15,0 0 16,0-17 15,0 53 1,0 35-17,0-18-15,0 36 16,0-36-16,-18 71 15,18 70 1,0-158-16,0 70 16,0-71-16,0 36 15,0-35-15,0 0 16,0-36 0,0-53-1,0 54-15,0-1 16,0-17-16,0 0 15,18-142 1,-18 124-16,17-52 16,-17 69-16,18-34 15,-18 52-15,35-17 16,-35 17-16,35 18 16,18 18-1,-53-1-15,0 19 16,0-19-16,0 36 31,-17-35-31,-36 17 16,35-17-16,-35-1 15,0-17 1,36 0-16,-1-17 16,18-1 15</inkml:trace>
  <inkml:trace contextRef="#ctx0" brushRef="#br0" timeOffset="21764.93">11395 11642 0,'0'-18'31,"0"0"0,17 1 47,-34 17-47,17-18-31,-18 18 16,18-18 0,-35 18-1,35-17-15,-18-1 16,1 18 0,17 18 171,17-18 94,-17 17 266,0 1-531,0 53-1,-17-18-15,17 0 32,0-18-32,0-18 0,0 36 15,0-17-15,0-19 16,0 1-16,0 0 0,0-1 0,0 1 16,17-53 15,1-54-16,-1 36 1,-17 18-16,18-35 0,-18 17 16,18 0-16,17-18 15,-17 54 1,-1-1-16,19 0 0,-1 1 16,-18 17-16,1 0 15,0 0-15,-18 17 0,17-17 0,-17 18 16,0 0-16,-35-1 15,17-17-15,-34 18 16,-1-1-16,0 1 31,17-18-31,19 0 0,-18 0 0,17 0 0,0 0 16,18-18 15,18 18-15,0 0-16,-1-17 0</inkml:trace>
  <inkml:trace contextRef="#ctx0" brushRef="#br0" timeOffset="24397.6">11060 12965 0,'-18'0'16,"18"-18"281,0 36 172,18-18-454,-1 0-15,1 0 16,-1 0 0,1-18-16,0 18 15,-1-18-15,1 1 0,0-1 16,-1-35-1,-17 35 1,18 1 0,-18-1-16,0 1 15,0-1-15,0 0 0,0 1 16,0 52 15,18 71-15,-18-18-1,17-35-15,1 17 16,-18-17-16,0-17 0,18-19 16,-18 19-16,0-19 0,0 36 15,0-35-15,0-1 0,0 1 16,0-36 0,0 1-16,-18-1 15,18 0 1,0 1-16,0-1 0,-18-35 15,18 36-15,0-19 0,0-34 16,0-1-16,18 18 16,0-17-16,17 34 15,0 1-15,0 18 16,-17 17-16,0-18 0,17 18 16,-17 18-16,-1-1 0,-17 1 15,0-1-15,-17 1 0,-19 0 16,1 17-16,-18-17 15,18-18-15,17 17 0,-17-17 16,0 0-16,17 0 16,0 0-16,1 0 0,17-17 47,17 17-47,1 0 15,0 0 1</inkml:trace>
  <inkml:trace contextRef="#ctx0" brushRef="#br0" timeOffset="27723.89">11165 14076 0,'-17'0'0,"-1"0"47,18 17-32,0 1 1,18-18-16,-1 0 16,19 0-1,-19-18-15,19-17 16,-1-18-1,-35 36-15,18-36 16,-18-18 0,0 54-1,0 34 17,0 1-32,17 52 15,-17-52-15,35 105 16,-17 36-1,0-123-15,-18-1 0,35 53 16,-17 0 0,-18-53-1,-18-35 1,-17-35 0,35 0-16,-36-36 15,36-123 1,0 141-16,18-35 15,0 71-15,17-36 32,-35 35-32,53 18 15,0 0 1,-36 0-16,-17 18 16,-35 52-1,18-52-15,-72 17 16,54-17-16,-35-1 15,52-17-15,-17 18 16,17-18-16,36-18 31,-1 18-31</inkml:trace>
  <inkml:trace contextRef="#ctx0" brushRef="#br0" timeOffset="30164.09">11130 15222 0,'0'18'93,"-18"-18"79,-17-35-156,35 17-1,-17 18 1,17-18-16,0 36 1297,0 35-1281,35-18 15,-18-35-31,19 0 15,-19-17-15,19-1 0,-19 0 16,-17 1-16,36-19 16,-19-16-16,1 16 15,-18-17-15,18 36 0,-18-1 16,0-17-16,0-1 16,0 19-16,-18 34 31,18 36-31,-18 0 15,18 18 1,-17-1-16,17-34 0,0-1 16,0 36-16,0-36 0,0 18 15,0 0-15,-18-18 16,18 0-16,0-17 16,-18-18-16,18-18 0,-17 1 15,17-19-15,0 1 16,0 0-16,0-53 15,17 17 1,1 0-16,0 19 16,17-1-16,-17 35 15,-1-17-15,1 35 16,-1 17-16,-17 1 16,0 0-1,-17 17-15,-18-17 16,-1-1-1,19-17-15,-54 18 16,36-18 0,17 0-16,0-18 15,18 1 1,0-1 0,0 0-1,18 18-15,0 0 16,-1 0-1,-17 18-15</inkml:trace>
  <inkml:trace contextRef="#ctx0" brushRef="#br0" timeOffset="33517.01">11271 16245 0,'0'18'93,"0"0"2017,18-1-2079,17 1 0,-35 0-15,18-18-16,-1 0 31,-17-18 0,0 0-31,18 18 0,-18-17 16,0-1-16,0 0 0,18 1 16,-18-1-16,0 0 15,0 1-15,0 34 32,0 72-17,0-54 1,0 0-16,-18 18 15,18-35 1,0 17-16,0 0 0,0 18 16,0 0-16,0-18 15,0 1-15,0-19 16,0 1-16,0-36 16,0 1-1,0-1-15,18-17 16,-18 17-16,0 1 0,0-19 0,17-17 15,1 0-15,17 1 16,-17-1-16,-18 35 16,18 18-16,-1-35 0,1 17 15,-1 18-15,1 0 16,0 0-16,-1 0 16,-17 18 15,-17-1-16,-71 1 1,70-18-16,-17-18 16,-1 18-16,19-17 15,-1 17-15,0-18 16,18 0 0,18 1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2:42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29 2381 0,'0'-17'110,"0"-1"-32,0 0 0,-17 18-15,17-17-17,0-1-30,-18 0 47,18 1-17,0 34-14,0 1-17,-18 35 1,18-35 0,0-1-16,0 1 15,0 0-15,18-18 16,0 17-16,-1-17 15,1 0-15,0 0 16,-1-17-16,1 17 0,0-18 16,-1 0-16,1 18 0,-1-17 15,1-19-15,0 36 0,-1-17 16,-17-1-16,18 0 0,-18 1 0,0-1 16,18-17-16,-18 17 15,0 1-15,0 87 78,0 54-62,0-71 0,0-36-16,0 18 0,17 1 0,1 17 15,-18-18-15,18 0 16,-18-17-16,17 17 0,-17 0 0,0-17 0,18 17 15,-18-17-15,0 0 0,0 17 0,17-17 16,-17 17-16,0 0 31,0-17-31,0-1 16,0-34 15,0-1-15,0-17-16,0 17 15,0-17-15,0 17 0,0-35 16,-17 36-16,17-36 16,0 17-16,-18-16 0,18 16 15,0-17-15,0 36 0,0-36 16,0 35-16,0 1 0,0-19 16,0 19-16,0-1 0,0 0 15,18-17-15,-1 35 16,1-18-16,0 18 15,-1 0-15,1 0 0,0 18 16,-18 0-16,17-18 16,-17 35-16,0 0 15,-53 36 1,-17-36 0,52-17-16,-52-1 15,52-17-15,-35 18 0,35-18 16,1 0-16,-1 18 0,1-18 0,-1 0 15,18-18 17,18 18-17</inkml:trace>
  <inkml:trace contextRef="#ctx0" brushRef="#br0" timeOffset="1274.8">12788 3704 0,'0'0'0,"0"-17"15,0-1 1,0 0 15,18 18-15,-18-17-16,0 34 94,0 1-79,0 0-15,0-1 16,0 1-16,17-18 0,-17 17 15,36 19 1,-19-19 0,1-17-16,-18 18 0,18-18 0,35-18 15,-36 1 1,1-1-16,0 18 16,-1-18-16,18 1 0,-17-1 0,-18 1 15,18-1-15,-1-35 16,-17 18-1,0 17-15,0-17 0,0 17 16,0-17-16,-17 17 16,17 1-16,-18 17 15,18 35 17,0 18-17,0-18-15,0-17 0,0-1 16,18 1-16,-18 17 0,17-17 0,-17 17 0,0-17 15,18 17-15,-18 0 0,18-17 0,-18 17 16,0 1-16,17-1 0,-17-18 16,18 19-16,-18-1 0,0-17 0,18-1 15,-18 1-15,0 0 0,0-1 0,17 1 16,-17 0 0,0-36-1,0 0-15,0 1 16,-35-89-1,35 88-15,0-17 16,0 0-16,-18 17 0,18-17 0,0-1 0,0 1 16,0 17-16,0-17 0,0 18 0,0-19 15,0 19-15,0-1 0,0 0 0,0 1 16,18-1-16,0 0 16,-1 1-16,36 17 31,-35 35-16,-18-17 1,0-1 0,0 1-16,0 0 0,-18-1 0,0-17 15,1 18-15,-1-18 0,18 18 0,-17-18 16,-1 0-16,-17 17 16,17-17-16,0 0 15,1 0 48,-1 0-48</inkml:trace>
  <inkml:trace contextRef="#ctx0" brushRef="#br0" timeOffset="4910.22">12876 4586 0,'0'-18'16,"0"1"-1,0 34 79,0 19-78,0-19-16,0 1 15,0 0-15,0-1 16,18-17-16,0 0 15,-1 18 1,1-36-16,0 18 16,-1-17-16,1-19 15,0 19-15,-18-1 16,0 0-16,17 1 0,-17-1 16,0-17-16,0 17 15,0-17-15,0 17 16,0 1-16,0-1 15,0 36 17,0 17-17,0-17-15,0 17 0,0-17 16,0 17-16,0 18 0,0 0 16,18-18-16,-18-17 0,17 17 15,-17-18-15,18 19 0,-18-19 0,18 19 16,-18-19-16,0 19 0,17-19 0,-17 19 15,18-19-15,-18 1 16,0-1-16,0-34 47,0-18-47,0 17 16,0 0-16,0-35 0,0-17 31,0 17-31,0 18 0,0-36 0,0 0 15,0 36-15,0-18 16,0 18-16,18 0 0,-18 17 16,17 0-16,1 1 0,0-1 15,-1 18-15,1 0 0,-18-17 16,17 17-16,1 0 16,0 0-16,-18 17 0,0 18 15,-18 1 1,-52 17-1,52-18-15,-17-17 0,-1-1 16,-17 18-16,18-17 0,0 0 16,17-18-16,-17 17 0,0 1 0,17-18 15,0 0-15,18 18 0,-17-18 16,34 0 0</inkml:trace>
  <inkml:trace contextRef="#ctx0" brushRef="#br0" timeOffset="7281.4">12929 5539 0,'18'0'484,"-18"-18"-468,18 18 0,-18 18 140,-18-18-141,0 0 32,1-18-31,-1 18 15,18 18 32,18 17-48,-18-17-15,17-18 16,-17 17-16,18 1 16,0-18-16,-1 17 15,1-17-15,0 0 16,-1 0-16,1-17 0,-1 17 15,1-18-15,-18 1 16,18-1-16,-1 0 0,1-17 16,-18 17-1,0-17-15,0 17 16,0 1-16,0-1 31,0 36-15,0 35-1,0 0 1,0-18-16,0 35 0,18-34 16,-18 17-16,0-18 0,17 0 0,1 53 15,0-52-15,-1 17 0,-17-18 16,18 35-16,-1-52 16,1 35-16,-18-35 0,0 17 15,18-35-15,-18 18 0,0-36 47,0-53-31,0 36-16,-18-18 15,18 18-15,0 0 0,0-1 16,0-17-16,0 18 0,0-18 16,0 18-16,0 17 0,0 1 15,18-36-15,-1 35 0,19 0 16,-19 1-16,19-18 15,-19 35-15,1-18 0,17 18 0,-17-18 16,-1 18-16,1 0 0,0-17 16,-1 17-16,1 17 0,-18 1 15,0 0-15,0-1 16,-18-17-16,1 35 16,-1-35-16,0 18 0,-17 0 15,0-1-15,17-17 0,1 18 16,-1-18-16,0 18 0,1-18 0,-1 0 15,0 0-15,1 0 0,17 17 16,-18-17-16,18-17 31</inkml:trace>
  <inkml:trace contextRef="#ctx0" brushRef="#br0" timeOffset="14644.27">2170 6650 0,'-18'-18'0,"0"18"16,1-17-1,17-1 1,-18 18 15,0 0 1,1 0-17,-1 18 1,0-18-1,18 17 17,18-17-17,0 0 1,-18 18-16,35-18 0,-17 18 0,35-18 16,-36 0-16,18 0 15,1 0-15,-1 0 0,0 17 0,1-17 0,17 0 16,-18 0-16,71 0 0,-53 0 15,35 18-15,-35-18 0,53 17 16,-54-17-16,-16 0 0,17 18 16,0-18-16,-1 18 0,1-18 0,0 17 15,0-17-15,0 18 0,71 0 16,-72-1-16,72 1 0,-71-18 16,0 18-16,17-18 0,-17 17 15,18-17-15,-1 18 0,-17-18 0,18 0 0,-18 17 0,17-17 16,54 18-16,-71-18 15,53 18-15,-54-1 0,-16-17 16,70 18-16,-71-18 0,71 18 16,-71-18-16,18 17 0,35 1 15,-53-18-15,18 0 0,18 18 16,-18-1-16,-18-17 0,0 18 16,1-18-16,-1 0 0,35 17 15,-17-17-15,-17 0 0,-1 0 0,71 0 16,-71 0-16,18 18 0,-18-18 15,0 0-15,54 0 0,-54 0 16,0 0-16,0 0 0,1 18 0,17-18 16,-18 0-16,36 17 15,-54-17-15,54 0 0,-36 0 16,36 18-16,-54-18 16,54 0-16,-36 0 0,36 18 15,-36-18-15,0 0 0,0 0 16,-17 0-16,17 0 0,1 17 0,17-17 15,-36 0-15,36 18 16,-18-18-16,-17 0 0,35 18 16,-18-18-16,-17 0 0,17 0 15,-17 17-15,17-17 0,-17 0 0,-1 0 16,19 0-16,-19 0 0,1 0 0,-1 0 16,1 0-16,0 0 0,-1 0 0,1 0 15,0 0-15,-1 0 0,1 0 16,-36 0 46,18-17-62,-17 17 0</inkml:trace>
  <inkml:trace contextRef="#ctx0" brushRef="#br0" timeOffset="16589.56">4463 6473 0,'53'0'15,"70"0"-15,-299 0 0,475 0 16,-228 0-16,0 0 0,-1 0 0,-17 0 16,18 0-16,-1 0 0,-17 0 15,0 18-15,18-18 0,-18 0 0,-1 0 16,1 18-16,0-18 0,0 0 0,0 17 16,0-17-16,0 0 0,0 18 0,0-18 15,0 18-15,0-18 0,-1 0 0,1 17 16,0-17-16,0 18 0,0-18 0,-18 0 15,18 0-15,0 18 0,-17-18 0,-1 0 16,0 0-16,0 17 0,1-17 0,-1 0 16,-17 0-16,17 0 0,-17 0 0,17 18 15,-18-18-15,1 0 0,17 0 0,1 0 16,-19 0-16,19 0 0,-1 0 0,0 0 16,0 0-16,1 0 0,-1-18 0,18 18 15,-18 0-15,0 0 0,1 0 16,-1 0-16,0 0 0,0 18 0,1-18 15,-19 0-15,19 0 0,-19 18 0,19-18 16,-19 0-16,1 0 0,17 17 0,0-17 16,-17 0-16,17 0 0,1 18 0,-1-18 15,0 17-15,0-17 0,1 0 0,-1 18 16,18-18-16,-18 0 0,1 18 0,-1-18 16,0 0-16,0 17 0,1-17 15,-1 0-15,0 0 0,0 18 0,-17-18 0,17 0 16,-17 0-16,17 18 0,1-18 0,-19 0 15,18 0-15,1 17 0,-19-17 16,19 0-16,-19 18 0,19-18 0,-1 0 16,0 0-16,-17 18 0,17-18 0,0 0 15,1 0-15,-1 17 0,0-17 0,-17 0 16,17 0-16,-17 0 0,17 0 0,-17 18 16,-1-18-16,19 0 0,-19 0 0,1 0 15,-1 0-15,1 0 0,0 0 16,17 0-16,-17 0 15,-1 0-15,1 0 16,0 0-16,-18-18 0,17 18 31,19 0-31,34-17 32,1 17-17,-36 0-15,-17 0 0,52 0 16,-52 0-16,17 0 15,-17 0-15,70-18 16,-53 18-16,0 0 0,1 0 0,52 0 16,-53 0-1,0 0-15,-17 0 0,17-18 0,54 18 16,-72 0-16,1 0 16,-1-17-16,1 17 0,0 0 0,-1 0 0,1 0 31,35-18-16,-35 18 1,52 0 0,-35 0-16,-17 0 15,0 0-15,-1 0 0,19 0 0,-19 0 16,1 0-16,17 18 0,-17-18 0,17 0 16,0 0-16,1 0 0,-1 0 15,71 17-15,-71-17 16,0 18-16,1-18 0,16 0 0,-16 0 0,17 18 15,-18-18-15,18 0 0,-18 17 16,0-17-16,124 18 16,-106-18-16,-18 0 0,71 17 15,-71-17-15,1 0 16,-1 0-16,0 0 0,1 0 0,-1 0 16,-17 0-16,17 0 0,0 0 0,53 18 15,-52-18-15,-19 0 16,18 0-16,-17 18 0,17-18 0,-17 0 15,17 0-15,-17 0 0,0 0 0,-1 0 16,18 0-16,-17 0 0,0 0 0,-1 17 16,1-17-16,17 0 0,-17 0 0,0 0 15,17 0-15,-18 0 0,19 18 16,-19-18-16,1 0 0,17 0 0,-17 0 16,0 18-16,17-18 0,-17 0 0,34 0 15,-16 0-15,-19 0 0,19 0 16,-1 17-16,-17-17 0,17 0 0,0 0 15,-17 0-15,17 0 0,0 0 0,-17 0 16,0 0-16,17 0 0,-17 0 0,-1 0 16,18 0-16,-17 0 0,0 0 0,-1 0 15,1-17-15,0 17 0,17 0 0,-17 0 16,-1 0-16,1 0 0,-1-18 0,1 18 16,0 0-16,-1 0 0,1 0 0,0 0 15,-1 0-15,1-18 0,0 18 0,-1 0 16,1 0-16,-1 0 0,1 0 15,53 18 1,-36-18-16,-17 0 0,70 0 16,-53 0-16,-17 0 0,17 0 15,-17 0-15,-1 0 0,1 0 16,0 0-16,-18-18 0,17 18 16,-52-35 30,17 35-30</inkml:trace>
  <inkml:trace contextRef="#ctx0" brushRef="#br0" timeOffset="20615.75">12700 7832 0,'-35'0'31,"17"0"-31,0 0 16,1-18 15,17 0-15,-18 18-1,18 18 48,0 35-48,0-35-15,18 52 16,35-17 0,-53-35-16,53 17 15,0-17 1,-36-1-16,18-34 15,1-19 1,-19 19-16,1-54 16,0-35-1,-18 89-15,0-54 16,0 36 0,0 17 15,0 36-16,35 158 17,-35-140-32,35 52 15,1 18 1,-36-89-16,17 1 0,-17 35 16,18 0-1,-18-71 32,-18-88-31,18 89-16,0-1 15,0-176 1,18 106 15,-1 70-31,-17 0 0,18 1 0,0 17 16,-1 0-1,19-18-15,-36 36 16,0 17 0,-18 0-1,0-35 1,1 18-16,-1 0 0,0-18 0,-34 17 16,34 1-16,0-18 0,-17 18 15,17-18-15,1 0 0,-1 0 16,18 17-16</inkml:trace>
  <inkml:trace contextRef="#ctx0" brushRef="#br0" timeOffset="24442.17">12682 9066 0,'0'0'0,"0"-17"0,0-1 16,0 0 15,18 18-15,-18-17 15,-18 17 63,1 0-78,-1 0-16,0 0 15,1 17-15,-1-17 0,1 18 16,-1-18-16,0 18 0,1-18 15,-1 17-15,0-17 0,1 36 16,-1-36-16,0 35 16,1-17-16,-1-1 0,18 1 15,-18 0-15,18 17 0,0-18 16,0 1-16,0 17 16,0-17-16,18 0 15,0-18-15,-1 17 0,-17 1 16,18-18-16,0 0 0,-1 0 15,1 0-15,17-18 16,1 18-16,-19-17 0,1-1 16,-1 0-16,1-17 15,0 35-15,-1-35 0,-17 17 16,18-17-16,-18 0 16,0 17-1,0-17-15,0 17 16,18 71 46,52 53-46,-35-71 0,-17-17-16,0-1 15,35 1-15,-36-18 0,36 0 16,-35 0-16,35 0 15,-18 0-15,-17 0 0,-1-18 16,1 18-16,0 0 0,-18-17 0,17 17 16,-17-18-16,18 18 15,-18-18-15,0 1 16</inkml:trace>
  <inkml:trace contextRef="#ctx0" brushRef="#br0" timeOffset="27376.17">12647 10601 0,'0'0'0,"0"-18"0,0 1 16,0-1-1,0 36 79,18 52-63,-1-52-31,-17 0 0,18-18 16,0 17-16,-1-17 0,1 0 16,0 18-16,-1-18 15,18-18-15,1 1 16,-19-1 0,1-17-16,0-1 15,-18-17 1,0 36-16,17-36 0,-17 18 15,0 17-15,0 0 16,0 1-16,0-1 0,0 0 16,0 36 15,36 53-15,-36-18-1,17-1-15,1-16 16,0 17-16,-18-36 0,17 36 15,-17-18-15,18 18 16,-18-35-16,17 35 0,-17-18 16,0 0-16,0-17 0,18 17 15,-18-17-15,0 17 0,0-17 16,0-71 46,0-18-46,0 19-16,0 34 0,0-35 0,0 18 0,0 17 16,0-17-16,0 17 0,-18-35 15,18 0-15,0 36 32,0-1-32,0 0 0,0-17 0,0 18 15,0-1-15,0 0 0,0-17 16,18 35-16,-18-18 0,18 18 15,-1-17-15,1-1 0,0 18 16,17-18-16,-17 18 16,-1 0-16,18 0 0,-17 0 15,-18 18-15,18 0 16,-18-1-16,17 1 0,-17 0 16,0-1-16,0 1 0,0 0 15,0-1-15,0 1 16,0-1-16,-17-17 0,-1 0 15,0 18-15,1-18 0,-1 0 0,-17 18 16,17-18-16,-17 0 16,17 17-16,-17-17 0,17 0 15,1 0-15,-1 0 0,1 0 16,17-17-16,-18 17 16,18 17 62</inkml:trace>
  <inkml:trace contextRef="#ctx0" brushRef="#br0" timeOffset="29561.68">13070 11748 0</inkml:trace>
  <inkml:trace contextRef="#ctx0" brushRef="#br0" timeOffset="30391.5">13053 11695 0,'0'-18'15,"0"36"-15,0-54 16,0-17 0,0 36 15,0 34 31,53 54-46,-53-53-16,17-18 16,1 17-16,0-17 0,-1 18 0,1-18 15,0 0-15,-1 0 0,1 0 16,70-35-1,-70 17-15,-1 0 16,1 1-16,0-1 0,-1 0 0,-17 1 0,18-1 16,-1 0-16,-17 1 0,0-1 15,0 1-15,0-1 0,0 0 0,0 1 16,0-1-16,0 0 0,0 1 16,0 52 15,36 18-16,-19-18-15,1-17 16,-18 17-16,18 0 0,-1 1 0,1-1 16,-18 0-16,18 1 0,-1-1 0,1 0 15,-18 0-15,17-17 0,-17 17 0,36 36 16,-36-36-16,0-17 16,0-1-16,17-17 0,-17 18 0,0 0 15,0-54 16,-17-17-15,17 36-16,0-18 0,-18 17 16,18-17-16,0-18 0,0 17 0,0 1 15,0 0-15,0-18 0,0 18 0,0-1 0,0 1 16,0 17-16,0-17 0,0 18 16,18-19-16,-18 19 0,17-1 15,1 0-15,-18 1 0,18 17 0,-1-18 0,1 0 0,0 18 16,17 0-16,-17 0 0,-1 0 15,1 0-15,-1 0 0,1 0 0,0 0 16,-18 18-16,17-18 0,-17 18 0,0-1 16,0 1-16,0 0 0,0-1 15,-17-17-15,-1 18 0,0 0 0,-52 17 16,52-18 0,1 1-16,-19-18 0,19 0 0,-1 18 0,-17-18 15,17 0-15,0 0 0,1 0 16,-1 0-16,1 0 15,17-18 1</inkml:trace>
  <inkml:trace contextRef="#ctx0" brushRef="#br0" timeOffset="33113.15">12982 12629 0,'0'-17'16,"0"-1"15,0 36 16,0 70-16,18-70-31,-18-1 0,18 36 16,-18-35-16,52 17 31,-34-35-31,17-18 16,-17 1-16,35-36 16,-35 35-16,-1-17 0,18 0 15,-17-1-15,0-52 16,-18 71-16,17-19 0,-17-17 15,0-17 1,0 52-16,0 1 0,0 17 31,0 52-15,0-16-16,0 70 16,0-71-16,0 0 0,18 53 15,35 124 1,-35-177-16,17 71 15,0 0 1,-35-88-16,0 17 16,18-35-1,-18-18 1,0-17 0,-18 17-16,-17-176 15,35 159 1,0-88-16,0 70 15,0-71 1,17 89-16,-17 0 0,36-18 16,-36 35-16,17 0 0,19-17 15,69 0 1,-87 35-16,17 0 16,-17 17-16,-18 19 15,-18 17 1,-52 17-1,52-52-15,-17 0 0,-18-1 16,-106 36 0,142-53-16,-1 0 0,-17 18 15,17-18-15,36 17 78</inkml:trace>
  <inkml:trace contextRef="#ctx0" brushRef="#br0" timeOffset="35934.31">13000 13935 0,'0'0'0,"0"-18"687,18 18-656,-18 18 610,17-1-610,36 1-15,-35 0-1,-1-18-15,1 0 0,0 0 16,-1-18-16,19 0 31,-19-17-31,-17 17 0,18 1 16,-18-1-16,17-17 16,-17 0-1,0-1-15,0 1 0,0 17 0,0-35 16,0 36-16,0-1 0,0 1 15,-17-1-15,17 36 32,17 52-17,1-52-15,0 52 16,17 1-16,0 17 16,18 0-16,-35-52 15,-1-1-15,1 18 0,0 17 0,-1-34 16,1 17-16,0-18 15,-18-18-15,0 1 0,17 17 16,-17-17-16,0-36 16,0 1 15,-17-19-31,-36-87 16,35 52-1,0 1-15,1-18 16,-1 52-16,18-17 15,0 18-15,0 0 0,0 0 16,18-1 0,17 19-16,-17 17 0,17-18 15,0 18-15,-17 0 0,17-18 16,0 18-16,-17 18 16,0-18-16,-18 18 15,0-1 1,-18 1-16,0-18 15,-17 18-15,18-18 16,-1 17-16,0-17 0,1 18 0,-19-18 16,19 0-16,-1 18 0,-17-18 15,17 0-15,1 0 0</inkml:trace>
  <inkml:trace contextRef="#ctx0" brushRef="#br0" timeOffset="39267.67">13123 14905 0,'-17'-18'47,"17"1"-15,-18 17-17,-17-18 63,17 18-62,-17 0 15,0 0-15,17 0-1,0 18 1,1-18-16,17 17 16,-18-17-16,18 18 15,-18-18-15,1 17 0,17 1 16,-18 0-16,0-1 16,18 1-16,-17 17 0,17 1 15,0-19-15,0 1 0,-18 35 16,18-18-16,0 18 15,0-18-15,0-17 16,0 0-16,0 17 0,18 0 16,-1-17-16,-17-1 15,18-17-15,0 18 16,-1-18-16,1 0 0,0 0 0,17-18 16,-17 1-16,17-1 15,-17 0-15,17-17 0,-18 0 16,-17 0-1,18 17-15,-18 0 0,0-17 0,0 17 0,0-17 16,0 18-16,0-54 0,-18 53 16,18-35-16,0 36 0,-17-19 15,17 19 1,0 52 15,17 0-15,19 54-1,-1-54-15,-35-17 16,18 17-16,17 0 0,-17-35 16,17 35-16,-18-35 0,19 18 15,-19-18-15,19 0 16,-19 0-16,19 0 0,16-18 0,-16 1 16,34-1-16,-52 0 0,52 1 15,-52 17-15,17-18 0,-17 1 16,0 17-16</inkml:trace>
  <inkml:trace contextRef="#ctx0" brushRef="#br0" timeOffset="42422">12841 16281 0,'0'-18'15,"0"0"1,0 1-1,-18 17 1,18 17 0,0 1-1,18 35 1,17-18 0,-17-35-16,35 18 15,-35-36-15,35-17 16,-36 17-16,18 1 0,18-36 15,0-35 1,-53 35 0,0 35-16,-17-17 15,17 17-15,-18 0 16,18 36 0,18 70 15,-18-70-31,53 105 15,-1 71 1,19-17 0,-53-124-16,17 35 15,-35-70-15,18 35 16,-18-18 0,-18-70-1,-17-54 16,35 54-31,-36-71 16,36-70 0,0 141-16,0-1 0,36-34 15,34-19 1,18 54 0,-70 35-1,35 0-15,-35 0 16,-1 35-1,-105 1 17,-18-1-17,-17-35 1,105 0-16,-52 0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8:40.9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24 6615 0,'0'0'0,"71"-71"16,-18 36-16,-1-1 0</inkml:trace>
  <inkml:trace contextRef="#ctx0" brushRef="#br0" timeOffset="1751.34">14958 2522 0,'0'0'0,"0"-17"16,17 17-16,1 0 31,-18-18 32</inkml:trace>
  <inkml:trace contextRef="#ctx0" brushRef="#br0" timeOffset="2810.42">14922 2469 0</inkml:trace>
  <inkml:trace contextRef="#ctx0" brushRef="#br0" timeOffset="3583.32">14711 2487 0,'-18'0'31,"36"0"-31,-36 18 63,53-18-48,-17-18 1,0-17 0,-18 17-16,0 1 0,17-1 15,-17-35 1,0-35-1,0 70-15,0 0 16,0 1-16,0-1 0,0 1 0,0-1 31,0 53-15,0-17-16,36 17 0,-36-17 16,17 17-16,1-17 0,0 17 0,-1 0 15,1 1-15,-1-1 0,1-18 0,0 19 16,17 17-16,-17-18 0,-1 0 15,-17-17-15,18-1 0,0 1 0,-18 17 16,17-35-16,-17 18 0,0 0 0,0-1 16,0 1-1,0-36 1,-17 18-16,17-17 16,-18-1-16,0 0 0,18 1 0,-17-1 15,-1 0-15,0-17 0,-17-53 16,35 53-16,-18-18 0,18 18 15,-17-1-15,17 1 0,0-18 0,0 18 16,0-1-16,0 1 0,0 18 0,17-19 16,1 19-16,-18-19 0,18 19 0,-1-1 15,1 18-15,0-18 0,-1 18 0,1-17 16,0 17 0,-1 0-16,1 0 0,0 17 15,-18 1-15,0 0 0,0-1 16,-71 54-1,36-36-15,17-17 0,-17-1 16,17 19-16,-17-19 0,17 1 0,-17 0 16,17-1-16,1-17 0,-1 18 0,0 0 15,1-18-15,17 17 16,35-17 0</inkml:trace>
  <inkml:trace contextRef="#ctx0" brushRef="#br0" timeOffset="5996.88">14940 3457 0,'-18'0'765,"1"0"-718,17-17 266,17 34-204,1-17-93,0-17 77,-18-36-77,0 35 0,0 0-16,0 1 15,0-1-15,0 0 16,0-17-16,0 18 0,-18-1 16,18 0-16,-18 1 31,18 52 0,18 18-15,0 0-16,17 0 15,-35-18-15,18-17 0,-1 52 16,1-52-16,17 52 16,-17-17-16,0-17 15,17 34-15,-18 1 0,1-1 16,-18-52-16,18 35 15,-18-18-15,17-17 16,-17-1-16,0-34 31,-53-124-15,36 70 0,17 36-16,-18-1 0,18 1 15,0 0-15,-17 17 0,17-52 16,0 34-16,0 1 0,0 0 0,0-18 15,17 35-15,1-17 16,-1 17-16,1 1 0,-18-1 16,18 18-16,-1 0 0,1 0 15,0 18-15,-1-1 16,-17 1-16,0 0 16,0-1-16,0 1 0,-17 17 15,-1 0-15,-17-17 16,17 0-16,0-1 0,-34 19 15,34-36-15,-17 17 0,17 1 16,0-18-16,18-18 31,0 1 1,0-1-17,18 18 1</inkml:trace>
  <inkml:trace contextRef="#ctx0" brushRef="#br0" timeOffset="8129.97">14834 4674 0,'18'0'16,"-18"-17"-1,18 17 267,-1 17-64,1 19-202,-1-19 0,19-17-1,-19-17 1,1-19-1,-18 1 1,0-18 0,0-17-1,0 52-15,0 0 16,0 1-16,-18-1 16,36 71 30,70 53-30,-70-71 0,0-17-16,-1 17 0,1-17 0,-1-1 15,1 18-15,0-17 0,-1 0 0,-17-1 16,18 1-16,-18 0 16,-35-89 30,-1-70-30,36 106-16,-17-1 16,17 19-16,0-36 0,0 18 15,17 17-15,-17-17 0,18 17 0,0 0 16,-18 1-16,17 17 0,1-18 0,0 1 16,-1 17-16,19 0 15,-19 17 1,-17 1-16,0 17 15,0-17-15,-35-1 16,35 1-16,-18 0 0,1-1 16,-1-17-16,0 18 0,1-18 0,17 18 15,-18-18-15,-17 0 16,35-18 0,0 0 15,0 1-16</inkml:trace>
  <inkml:trace contextRef="#ctx0" brushRef="#br0" timeOffset="10436.6">14993 5733 0,'-35'0'63,"-18"35"-48,35-35-15,1 18 16,-1-1-16,0 18 15,1-17-15,17 0 16,0 17-16,0-17 0,0-1 16,0 1-16,17-18 15,19 0-15,-19 0 0,1 0 16,-1 0-16,36-35 0,-17 35 16,-19-18-16,36-35 0,-17 18 15,-1 0-15,-18-1 16,-17 1-16,0 0 15,-17 17-15,-1 0 16,1 18 0,17 18-1,0 0 1,17 35 0,1-53-16,-1 17 0,19 1 15,-19-18-15,1 18 0,17-18 16,-17 0-16,35 0 15,-36-18-15,19 18 0,-1-18 16,-17 1-16,-1 17 0,19-36 16,-1 19-16,-17 17 0,-18-18 15,17 0-15,-17 1 0</inkml:trace>
  <inkml:trace contextRef="#ctx0" brushRef="#br0" timeOffset="12297.06">14640 6932 0,'0'0'0,"-17"0"0,-36-18 16,35 18-16,-17 0 16,-36 0-1,36 0 1,35-17 15,53 17-15,141-53-1,-124 35-15,513-140 32,-425 105-17,-122 53-15,17-18 16,-71 36 15,-53-1-15,54 1-16,-19 0 0,19-18 15</inkml:trace>
  <inkml:trace contextRef="#ctx0" brushRef="#br0" timeOffset="13128.54">14852 7779 0</inkml:trace>
  <inkml:trace contextRef="#ctx0" brushRef="#br0" timeOffset="15546.64">14905 7532 0,'-35'0'62,"-18"35"-46,35-17-16,0-18 16,1 17-16,-1 1 0,0 0 0,1 35 15,-1-36-15,-17 36 0,17-35 16,1 35-16,-1-36 16,18 19-16,0-1 15,0 0-15,0 0 16,18-17-16,17 0 15,-17-18-15,17 0 16,18-18-16,-18 0 16,-17 1-16,-1-1 0,1 1 15,0-1-15,-1-17 0,18-1 16,-17 1-16,0 17 0,-18-17 16,0 17-16,0 1 0,0-1 15,-18-35 16,0 53-15,36 53 0,17-18-1,18 18 1,-35-53-16,53 18 16,-54-18-16,36 0 15,-18 0-15,18-35 16,-35 17-16,0 0 15,17 1-15,-18-1 0,-17 1 16,18-1-16,-36 0 16,-34 18-1</inkml:trace>
  <inkml:trace contextRef="#ctx0" brushRef="#br0" timeOffset="18878.23">15099 8943 0,'0'-18'32,"-53"18"-17,35 18 1,-35 0-16,36-18 15,-1 17-15,0 1 0,-34 17 16,16-17-16,19 17 0,-1-17 16,0-1-16,1 19 0,-1 17 15,0-36-15,18 1 0,0-1 0,0 19 0,0-19 16,0 19-16,18-36 16,0 17-16,-1 1 0,1-18 0,0 0 15,35-18-15,-18 1 16,18-19-16,-36 19 0,1-36 15,0 35-15,-1-17 16,-17 0-16,0-1 0,0 19 16,0-1-16,0 0 0,0 1 0,0-1 15,0 36 32,89 88-16,-54-89-31,-18-17 0,54 18 16,52-36 0,-105 1-16,35-1 15,18-35 17,-71 35-32,17 1 15,-17-1 1</inkml:trace>
  <inkml:trace contextRef="#ctx0" brushRef="#br0" timeOffset="21441.53">15064 10442 0,'0'-17'204,"-18"17"-189,0-18 1,1 18-1,17 35 32,17 53-31,1-17 0,0-18-1,-1-18-15,19 18 0,-19-18 16,-17-17-16,18 17 0,-1-17 0,1 0 15,0 34-15,-18-34 0,17 17 16,1-17-16,-18 0 16,0-1-16,-18-70 31,-17-52-15,0 52-1,17-36-15,1 54 16,-1-35-16,-17-19 15,35 19-15,0 35 16,0-18-16,17 35 16,1 0-16,0 1 15,17-1-15,-18 18 0,19 0 16,-19 0-16,19 0 16,-36 18-16,17-1 0,-17 1 15,0 0-15,0-1 0,0 1 0,-17 17 16,-1-17-16,0 0 0,1 17 15,-1-18-15,-17-17 0,0 36 16,-1-19-16,1-17 0,17 18 16,1-18-16,-1 0 0,0 0 15,18-18 1</inkml:trace>
  <inkml:trace contextRef="#ctx0" brushRef="#br0" timeOffset="23893.85">14870 11836 0,'17'0'110,"-17"-18"405,0 36-421,71-54-63,-54 1-31,19 0 16,-36 0-16,17-1 0,-17 19 16,0-19-16,0 19 0,0-1 0,0 0 0,0 1 15,0-1-15,0-17 0,0 17 16,-17 1-1,17 34 1,0 19 0,0-19-16,0 18 0,0-17 15,0 17-15,17 36 0,1-36 0,0 1 16,17 34-16,-17-35 0,-1 1 16,1-19-16,-1 19 0,1 16 15,0-34-15,-1 0 0,-17 17 16,0-17-16,0-36 31,0 0-31,0 1 16,0-1-16,0 0 0,-17-17 0,17 0 15,-18 0-15,18-1 0,0-52 16,0 53-16,-18-53 0,18 52 0,0 1 0,0 0 16,18 0-16,-18 17 0,18-17 0,-1-1 15,1 36-15,-18-17 0,18 17 16,-1 0-16,1 0 15,0 17-15,-18 1 16,0 0-16,0-1 0,0 1 0,-18 0 16,0-1-16,1 1 0,-1-1 0,-17 1 15,17 0 1,-35 35-16,18-53 0,17 17 0,1 1 0,-1-18 0,0 18 16,1-18-16,-1 0 15,18-18 16,18 0-15</inkml:trace>
  <inkml:trace contextRef="#ctx0" brushRef="#br0" timeOffset="27292.74">14817 12982 0,'0'-17'15,"0"-1"1,-18 18 0,18 18-1,0-1-15,0 1 16,18 0-16,-1-1 16,1 1-16,0-18 0,17 0 15,-18 0-15,19-18 16,-19 18-16,19-17 0,-1-19 15,-17 1-15,-1-18 0,1 35 16,-18-17-16,0 0 0,0 0 0,0 17 16,0-17-16,0-1 0,0 19 0,0-1 15,0 0-15,-18 1 0,18-1 0,-17 1 16,17 34 0,0 1-16,0 35 15,0-18-15,0 36 16,17-36-16,1 53 0,0-53 15,-1 1-15,1-1 0,-1 0 0,1 0 16,0 18 0,-1-35-16,1 35 0,-18-35 0,0-1 15,0 1-15,-18-18 16,1-18 0,-1-17-16,-17-18 15,0 0-15,17-17 16,0 34-16,18-52 15,0 53-15,0-1 0,0 1 0,18 0 16,17-18-16,-17 35 0,17-17 16,-17 35-16,-1-18 0,1 18 15,17 0-15,-17 0 16,-18 18-16,0 17 16,0-17-16,-18 17 0,-17 1 15,-18-1-15,0 0 16,0-17-16,18-1 15,17-17 1,1 0-16,17-17 16,17 17-16</inkml:trace>
  <inkml:trace contextRef="#ctx0" brushRef="#br0" timeOffset="29353.26">14711 14199 0,'0'-17'31,"0"-1"32,0 36-32,0 35-15,0-18-1,17-17-15,1-1 16,0 1-16,-1-1 16,36-17-1,-35 0-15,0-17 0,-18-1 16,17 18-16,1-35 0,-18 17 16,17-35-16,-17 36 15,0-1-15,0-17 0,0 17 0,0 0 16,0 1-16,0-1 0,-17-17 0,17 17 15,0 1 1,0 34-16,0 1 16,0 0-16,0 17 15,0-18-15,0 19 0,17 17 16,1 17-16,0-34 16,-1 34-16,1-52 15,0 17-15,-1 0 0,1-17 0,0 35 16,-1-36-16,-17 19 0,18-36 0,-18 35 15,0-17 1,0-36-16,0 0 16,-18 1-16,18-1 0,-17 0 15,17 1-15,-18-18 0,18-36 16,-18 0-16,18 19 16,0-19-16,18 0 15,17 1-15,-17 35 16,17 17-16,0 0 15,-17 18-15,-18 18 0,0 0 16,0-1-16,0 1 16,-18 17-16,1-17 0,-1-1 0,1 1 15,-19 17-15,19-17 0,-36 17 16,17-17-16,19 0 0,-1-1 0,0-17 16,1 18-16,-1-18 0,1 0 15,17-18 1,17 1-16</inkml:trace>
  <inkml:trace contextRef="#ctx0" brushRef="#br0" timeOffset="33023.51">14834 15011 0,'0'-18'391,"-53"18"-329,36 18-46,-1-18-16,0 0 15,1 0 17,-1 17 30,1 1-31,17 0-15,-18 35 0,0-1 15,1 54-15,17-88-16,0 52 15,0-17 1,35-17-1,0-54 1,53-53 0,-70 54-16,17-54 15,-17 54-15,-18-54 16,0 53-16,0-34 16,0 34-16,0 0 15,0 36 1,0 52-1,0 19 1,70-19 15,-34-70-31,52 35 16,-53-35 0,36 0-1,-36-17-15,36-1 16,-18-35-1</inkml:trace>
  <inkml:trace contextRef="#ctx0" brushRef="#br0" timeOffset="34948.74">14658 16140 0,'0'0'0,"-18"17"16,1 18-16,17-17 0,-18 0 15,18-1-15,18 1 32,-1-18-32,1-18 15,35-52 1,-36 35 0,-17-18-16,0 35 0,0-17 15,0 17-15,0 0 16,-17 1-16,-1 123 31,18 88-15,18-159-16,-1 71 15,36 105 1,-35-175-16,17 87 31,-17-87-31,17 34 16,-35-52-1,0-71 1,0 35-16,-17-88 16,17 53-16,0-105 15,0 105-15,17-88 16,36 17 0,-35 106-16,-18 1 0,17 17 15,-17-18-15,18 18 0,17 18 16,-35 52-1,0-52 1,-35 53-16,0-54 0,-36 36 16,36-35-16,17-18 15,-35 17-15,36 1 16,-1-18-16,0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6E41BFD-62EC-4751-B479-6111CCFCFCF6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54AEA1C-1348-4DCF-B500-C0EC83C1F80B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/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3F3D38C-0E35-4F36-AD27-D82062EB6B9C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45606F7-0BE2-49C5-A166-C485767F7007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B12A913-B467-4CBF-B76A-D9517DC04F9B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1AD94A78-5588-41F9-B6A5-D86C53FB2987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5"/>
          </p:nvPr>
        </p:nvSpPr>
        <p:spPr/>
        <p:txBody>
          <a:bodyPr/>
          <a:lstStyle/>
          <a:p>
            <a:fld id="{88B214D0-F4A6-420A-BB2D-DB6B7D851388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"/>
          </p:nvPr>
        </p:nvSpPr>
        <p:spPr/>
        <p:txBody>
          <a:bodyPr/>
          <a:lstStyle/>
          <a:p>
            <a:fld id="{7842B630-5AD8-492D-8BFE-62DC27FA701D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/>
          </p:nvPr>
        </p:nvSpPr>
        <p:spPr/>
        <p:txBody>
          <a:bodyPr/>
          <a:lstStyle/>
          <a:p>
            <a:fld id="{EC389F87-4C0F-4EE2-A552-8FB6CB9941D7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6AE502CC-36ED-42D2-9603-A272455A6A0F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/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92A901C9-BD72-4A01-89D4-F04D1760B618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0B7A-F5DD-4F40-B4CB-3B2C354B893A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4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4.xml"/><Relationship Id="rId6" Type="http://schemas.openxmlformats.org/officeDocument/2006/relationships/customXml" Target="../ink/ink4.xml"/><Relationship Id="rId5" Type="http://schemas.openxmlformats.org/officeDocument/2006/relationships/image" Target="../media/image16.png"/><Relationship Id="rId4" Type="http://schemas.openxmlformats.org/officeDocument/2006/relationships/customXml" Target="../ink/ink3.xml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4.xml"/><Relationship Id="rId6" Type="http://schemas.openxmlformats.org/officeDocument/2006/relationships/customXml" Target="../ink/ink8.xml"/><Relationship Id="rId5" Type="http://schemas.openxmlformats.org/officeDocument/2006/relationships/image" Target="../media/image20.png"/><Relationship Id="rId4" Type="http://schemas.openxmlformats.org/officeDocument/2006/relationships/customXml" Target="../ink/ink7.xml"/><Relationship Id="rId9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4.xml"/><Relationship Id="rId6" Type="http://schemas.openxmlformats.org/officeDocument/2006/relationships/customXml" Target="../ink/ink12.xml"/><Relationship Id="rId5" Type="http://schemas.openxmlformats.org/officeDocument/2006/relationships/image" Target="../media/image24.png"/><Relationship Id="rId4" Type="http://schemas.openxmlformats.org/officeDocument/2006/relationships/customXml" Target="../ink/ink11.xml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1.png"/><Relationship Id="rId5" Type="http://schemas.openxmlformats.org/officeDocument/2006/relationships/image" Target="../media/image28.wmf"/><Relationship Id="rId10" Type="http://schemas.openxmlformats.org/officeDocument/2006/relationships/customXml" Target="../ink/ink14.xml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31.png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6.wmf"/><Relationship Id="rId14" Type="http://schemas.openxmlformats.org/officeDocument/2006/relationships/customXml" Target="../ink/ink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5 (S2,L5): </a:t>
            </a:r>
          </a:p>
          <a:p>
            <a:pPr algn="ctr"/>
            <a:r>
              <a:rPr lang="en-US" sz="3600" b="1" dirty="0"/>
              <a:t>Tutorial 1 (contd..) Mean free path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3238341" y="-25599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814286"/>
            <a:ext cx="12192000" cy="343988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6000"/>
              <a:t>Concept of Mean free path</a:t>
            </a:r>
            <a:endParaRPr lang="en-IN" sz="6000"/>
          </a:p>
        </p:txBody>
      </p:sp>
    </p:spTree>
    <p:extLst>
      <p:ext uri="{BB962C8B-B14F-4D97-AF65-F5344CB8AC3E}">
        <p14:creationId xmlns:p14="http://schemas.microsoft.com/office/powerpoint/2010/main" val="77926248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8806138"/>
              </p:ext>
            </p:extLst>
          </p:nvPr>
        </p:nvGraphicFramePr>
        <p:xfrm>
          <a:off x="138541" y="156255"/>
          <a:ext cx="9827495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62240" y="679320"/>
              <a:ext cx="425880" cy="5588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52880" y="669960"/>
                <a:ext cx="444600" cy="56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14:cNvPr>
              <p14:cNvContentPartPr/>
              <p14:nvPr/>
            </p14:nvContentPartPr>
            <p14:xfrm>
              <a:off x="3879720" y="704880"/>
              <a:ext cx="1537200" cy="5652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70360" y="695520"/>
                <a:ext cx="1555920" cy="567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F3CAAA6-3897-E803-D54E-FF7AAD37123B}"/>
                  </a:ext>
                </a:extLst>
              </p14:cNvPr>
              <p14:cNvContentPartPr/>
              <p14:nvPr/>
            </p14:nvContentPartPr>
            <p14:xfrm>
              <a:off x="495360" y="698400"/>
              <a:ext cx="4464360" cy="56012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F3CAAA6-3897-E803-D54E-FF7AAD37123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6000" y="689040"/>
                <a:ext cx="4483080" cy="56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F564D1A-E2F0-0BE7-5D3B-75CF310A44F2}"/>
                  </a:ext>
                </a:extLst>
              </p14:cNvPr>
              <p14:cNvContentPartPr/>
              <p14:nvPr/>
            </p14:nvContentPartPr>
            <p14:xfrm>
              <a:off x="2679840" y="736560"/>
              <a:ext cx="3295800" cy="55375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F564D1A-E2F0-0BE7-5D3B-75CF310A44F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70480" y="727200"/>
                <a:ext cx="3314520" cy="555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2699435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93920" y="762120"/>
              <a:ext cx="432360" cy="5264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84560" y="752760"/>
                <a:ext cx="451080" cy="528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14:cNvPr>
              <p14:cNvContentPartPr/>
              <p14:nvPr/>
            </p14:nvContentPartPr>
            <p14:xfrm>
              <a:off x="3924360" y="774720"/>
              <a:ext cx="330480" cy="52390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15000" y="765360"/>
                <a:ext cx="349200" cy="525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1D95A55-75BE-8EE2-0426-E30E15E2629C}"/>
                  </a:ext>
                </a:extLst>
              </p14:cNvPr>
              <p14:cNvContentPartPr/>
              <p14:nvPr/>
            </p14:nvContentPartPr>
            <p14:xfrm>
              <a:off x="730080" y="781200"/>
              <a:ext cx="4293000" cy="52898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1D95A55-75BE-8EE2-0426-E30E15E2629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0720" y="771840"/>
                <a:ext cx="4311720" cy="530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8F2C06F-BBEF-5E09-7855-6D78663610C7}"/>
                  </a:ext>
                </a:extLst>
              </p14:cNvPr>
              <p14:cNvContentPartPr/>
              <p14:nvPr/>
            </p14:nvContentPartPr>
            <p14:xfrm>
              <a:off x="4184640" y="723960"/>
              <a:ext cx="1422720" cy="53661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8F2C06F-BBEF-5E09-7855-6D78663610C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75280" y="714600"/>
                <a:ext cx="1441440" cy="538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0199151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/>
              <a:t>Attendance: 75% mandator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295800" y="692280"/>
              <a:ext cx="336600" cy="34927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86440" y="682920"/>
                <a:ext cx="355320" cy="351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14:cNvPr>
              <p14:cNvContentPartPr/>
              <p14:nvPr/>
            </p14:nvContentPartPr>
            <p14:xfrm>
              <a:off x="3994200" y="730080"/>
              <a:ext cx="305280" cy="3721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84840" y="720720"/>
                <a:ext cx="324000" cy="37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8108D53-37E7-4B05-4000-BC76645D7AF8}"/>
                  </a:ext>
                </a:extLst>
              </p14:cNvPr>
              <p14:cNvContentPartPr/>
              <p14:nvPr/>
            </p14:nvContentPartPr>
            <p14:xfrm>
              <a:off x="4597560" y="787320"/>
              <a:ext cx="1371960" cy="37087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8108D53-37E7-4B05-4000-BC76645D7AF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88200" y="777960"/>
                <a:ext cx="1390680" cy="37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3C8292B-0C06-09D0-2F8B-E7B4B4F62887}"/>
                  </a:ext>
                </a:extLst>
              </p14:cNvPr>
              <p14:cNvContentPartPr/>
              <p14:nvPr/>
            </p14:nvContentPartPr>
            <p14:xfrm>
              <a:off x="5194440" y="812880"/>
              <a:ext cx="425520" cy="36262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3C8292B-0C06-09D0-2F8B-E7B4B4F6288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185080" y="803520"/>
                <a:ext cx="444240" cy="364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728686" y="580573"/>
            <a:ext cx="1146629" cy="1103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6328228" y="1320799"/>
            <a:ext cx="1277257" cy="10885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8853714" y="3193143"/>
            <a:ext cx="1320800" cy="1291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6966856" y="5515429"/>
            <a:ext cx="1320801" cy="13425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682171" y="4034971"/>
            <a:ext cx="1204686" cy="108857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223394" y="6005129"/>
            <a:ext cx="6472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>
                <a:solidFill>
                  <a:srgbClr val="002060"/>
                </a:solidFill>
              </a:rPr>
              <a:t>Assumption: All other molecules are static</a:t>
            </a:r>
            <a:endParaRPr lang="en-IN" sz="2800" b="1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8343" y="5515429"/>
            <a:ext cx="1715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Target Molecule</a:t>
            </a:r>
            <a:endParaRPr lang="en-IN" b="1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875315" y="1320799"/>
            <a:ext cx="2452913" cy="54428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1"/>
          </p:cNvCxnSpPr>
          <p:nvPr/>
        </p:nvCxnSpPr>
        <p:spPr>
          <a:xfrm>
            <a:off x="7431314" y="2162629"/>
            <a:ext cx="1615827" cy="121968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7" idx="7"/>
          </p:cNvCxnSpPr>
          <p:nvPr/>
        </p:nvCxnSpPr>
        <p:spPr>
          <a:xfrm flipH="1">
            <a:off x="8094230" y="4383314"/>
            <a:ext cx="1180399" cy="132873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58133"/>
              </p:ext>
            </p:extLst>
          </p:nvPr>
        </p:nvGraphicFramePr>
        <p:xfrm>
          <a:off x="4868863" y="295275"/>
          <a:ext cx="71913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28600" progId="Equation.DSMT4">
                  <p:embed/>
                </p:oleObj>
              </mc:Choice>
              <mc:Fallback>
                <p:oleObj name="Equation" r:id="rId2" imgW="1141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8863" y="295275"/>
                        <a:ext cx="719137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77745"/>
              </p:ext>
            </p:extLst>
          </p:nvPr>
        </p:nvGraphicFramePr>
        <p:xfrm>
          <a:off x="8647113" y="1514475"/>
          <a:ext cx="7985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7113" y="1514475"/>
                        <a:ext cx="798512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25736"/>
              </p:ext>
            </p:extLst>
          </p:nvPr>
        </p:nvGraphicFramePr>
        <p:xfrm>
          <a:off x="8843963" y="4970463"/>
          <a:ext cx="79851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3963" y="4970463"/>
                        <a:ext cx="79851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52240"/>
              </p:ext>
            </p:extLst>
          </p:nvPr>
        </p:nvGraphicFramePr>
        <p:xfrm>
          <a:off x="5259632" y="4691743"/>
          <a:ext cx="1436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9632" y="4691743"/>
                        <a:ext cx="1436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 rot="2342508">
            <a:off x="1815552" y="2636656"/>
            <a:ext cx="23265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/>
              <a:t>………………</a:t>
            </a:r>
            <a:r>
              <a:rPr lang="en-US"/>
              <a:t>…</a:t>
            </a:r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8684429" y="348510"/>
            <a:ext cx="35255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/>
              <a:t>Free paths</a:t>
            </a:r>
            <a:endParaRPr lang="en-IN" sz="6000" b="1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884B46E-3C13-2674-60D6-839899712293}"/>
                  </a:ext>
                </a:extLst>
              </p14:cNvPr>
              <p14:cNvContentPartPr/>
              <p14:nvPr/>
            </p14:nvContentPartPr>
            <p14:xfrm>
              <a:off x="5295960" y="4260960"/>
              <a:ext cx="360" cy="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884B46E-3C13-2674-60D6-83989971229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286600" y="42516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4815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0.00208 C 0.00807 -0.0074 0.01055 -0.01179 0.01419 -0.02127 C 0.01745 -0.03006 0.01771 -0.03676 0.02252 -0.04231 C 0.02396 -0.0474 0.02604 -0.05179 0.02734 -0.05711 C 0.02799 -0.05988 0.02773 -0.06312 0.02851 -0.06566 C 0.03151 -0.07653 0.03125 -0.07098 0.0345 -0.07815 C 0.03711 -0.08393 0.0375 -0.08994 0.04036 -0.09526 C 0.04258 -0.10728 0.04896 -0.11746 0.05351 -0.12694 C 0.05482 -0.12948 0.05599 -0.13225 0.05703 -0.13526 C 0.05794 -0.13803 0.05833 -0.14127 0.0595 -0.14381 C 0.06237 -0.14983 0.0664 -0.15422 0.06901 -0.16069 C 0.08398 -0.19838 0.097 -0.23584 0.11536 -0.26844 C 0.12565 -0.2867 0.10768 -0.26127 0.12252 -0.28116 C 0.1263 -0.29156 0.13463 -0.31006 0.14036 -0.31722 C 0.14713 -0.3348 0.15273 -0.3526 0.1595 -0.36994 C 0.1638 -0.38058 0.16758 -0.39214 0.1737 -0.39954 C 0.17695 -0.41711 0.17239 -0.3963 0.17734 -0.41017 C 0.18177 -0.42289 0.1763 -0.41248 0.17969 -0.4185 C 0.18268 -0.41803 0.20898 -0.41526 0.21302 -0.41433 C 0.21784 -0.41341 0.22734 -0.41017 0.22734 -0.40994 C 0.26706 -0.38705 0.30703 -0.39838 0.34987 -0.39746 C 0.37643 -0.39329 0.40234 -0.38543 0.42851 -0.37642 C 0.43398 -0.37133 0.43932 -0.37087 0.44518 -0.36786 C 0.44765 -0.3667 0.45234 -0.3637 0.45234 -0.36347 L 0.63802 -0.12902 C 0.59362 -0.01988 0.56146 0.10913 0.50469 0.19861 C 0.4901 0.2215 0.46719 0.17989 0.4487 0.16902 C 0.41797 0.15098 0.38568 0.14682 0.35338 0.14382 C 0.34518 0.1385 0.33594 0.1385 0.32721 0.13526 C 0.31458 0.13041 0.30208 0.12416 0.28919 0.12046 C 0.28424 0.11746 0.27995 0.11283 0.27487 0.10983 C 0.2707 0.10497 0.26497 0.10497 0.26185 0.09942 L 0.22734 0.05919" pathEditMode="relative" rAng="0" ptsTypes="fffffffffffffffffffffffAfffffff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19" y="-10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47" y="413085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/>
              <a:t>Mean free path: Definition</a:t>
            </a:r>
            <a:endParaRPr lang="en-IN" sz="6000" b="1"/>
          </a:p>
        </p:txBody>
      </p:sp>
      <p:sp>
        <p:nvSpPr>
          <p:cNvPr id="4" name="Rectangle 3"/>
          <p:cNvSpPr/>
          <p:nvPr/>
        </p:nvSpPr>
        <p:spPr>
          <a:xfrm>
            <a:off x="927279" y="1738648"/>
            <a:ext cx="10869769" cy="195758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4400">
                <a:latin typeface="Calibri" panose="020F0502020204030204" pitchFamily="34" charset="0"/>
                <a:cs typeface="Calibri" panose="020F0502020204030204" pitchFamily="34" charset="0"/>
              </a:rPr>
              <a:t>“Average distance travelled by a gas molecule between two successive collisions”</a:t>
            </a:r>
            <a:endParaRPr lang="en-IN" sz="4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45332"/>
              </p:ext>
            </p:extLst>
          </p:nvPr>
        </p:nvGraphicFramePr>
        <p:xfrm>
          <a:off x="176213" y="4473575"/>
          <a:ext cx="11536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93480" progId="Equation.DSMT4">
                  <p:embed/>
                </p:oleObj>
              </mc:Choice>
              <mc:Fallback>
                <p:oleObj name="Equation" r:id="rId2" imgW="32889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3" y="4473575"/>
                        <a:ext cx="11536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7866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0" y="2719316"/>
            <a:ext cx="1756229" cy="176559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17181"/>
              </p:ext>
            </p:extLst>
          </p:nvPr>
        </p:nvGraphicFramePr>
        <p:xfrm>
          <a:off x="2157413" y="3852863"/>
          <a:ext cx="19462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41200" progId="Equation.DSMT4">
                  <p:embed/>
                </p:oleObj>
              </mc:Choice>
              <mc:Fallback>
                <p:oleObj name="Equation" r:id="rId2" imgW="4572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7413" y="3852863"/>
                        <a:ext cx="19462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95685"/>
              </p:ext>
            </p:extLst>
          </p:nvPr>
        </p:nvGraphicFramePr>
        <p:xfrm>
          <a:off x="7532688" y="3889375"/>
          <a:ext cx="2757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2688" y="3889375"/>
                        <a:ext cx="2757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-43547" y="3631143"/>
            <a:ext cx="1846323" cy="0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84384" y="2841316"/>
            <a:ext cx="453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/>
              <a:t>d</a:t>
            </a:r>
            <a:endParaRPr lang="en-IN" sz="4000"/>
          </a:p>
        </p:txBody>
      </p:sp>
      <p:sp>
        <p:nvSpPr>
          <p:cNvPr id="12" name="Oval 11"/>
          <p:cNvSpPr/>
          <p:nvPr/>
        </p:nvSpPr>
        <p:spPr>
          <a:xfrm>
            <a:off x="6081486" y="275772"/>
            <a:ext cx="1625600" cy="1611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5370286" y="4818743"/>
            <a:ext cx="1915885" cy="1683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4" name="Oval 13"/>
          <p:cNvSpPr/>
          <p:nvPr/>
        </p:nvSpPr>
        <p:spPr>
          <a:xfrm>
            <a:off x="2873829" y="1741714"/>
            <a:ext cx="1799771" cy="16110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6" name="Oval 15"/>
          <p:cNvSpPr/>
          <p:nvPr/>
        </p:nvSpPr>
        <p:spPr>
          <a:xfrm>
            <a:off x="10464800" y="5246914"/>
            <a:ext cx="1727200" cy="18578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1966686" y="5246914"/>
            <a:ext cx="1799771" cy="16110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1248229" y="130629"/>
            <a:ext cx="1625600" cy="1611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9" name="TextBox 18"/>
          <p:cNvSpPr txBox="1"/>
          <p:nvPr/>
        </p:nvSpPr>
        <p:spPr>
          <a:xfrm>
            <a:off x="7910285" y="1415143"/>
            <a:ext cx="43114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Assumption: All identical</a:t>
            </a:r>
            <a:endParaRPr lang="en-IN" sz="3200"/>
          </a:p>
        </p:txBody>
      </p:sp>
    </p:spTree>
    <p:extLst>
      <p:ext uri="{BB962C8B-B14F-4D97-AF65-F5344CB8AC3E}">
        <p14:creationId xmlns:p14="http://schemas.microsoft.com/office/powerpoint/2010/main" val="2390644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7515E-06 2.49769E-06 C 0.02199 -0.00093 0.04438 -0.0037 0.06651 -0.0037 C 0.10295 -0.00509 0.10256 -0.00463 0.12677 -0.00948 C 0.13966 -0.01527 0.12677 -0.01018 0.15632 -0.00948 C 0.17324 -0.00902 0.19003 -0.00948 0.20695 -0.00948 C 0.21502 -0.0044 0.21111 -0.00625 0.21866 -0.0037 C 0.2404 -0.00717 0.26227 -0.00879 0.28413 -0.01133 C 0.30704 -0.01804 0.32943 -0.0192 0.35168 -0.03192 C 0.37303 -0.03076 0.38435 -0.02914 0.40323 -0.02637 C 0.4109 -0.02267 0.40609 -0.02429 0.41806 -0.02429 C 0.47937 -0.02244 0.54067 -0.02105 0.60185 -0.01874 C 0.61421 -0.01827 0.62879 -0.01827 0.64102 -0.01133 C 0.6638 -0.01226 0.68358 -0.01272 0.70545 -0.01689 C 0.72198 -0.02429 0.75504 -0.02429 0.77079 -0.02429 L 0.82884 -0.02429" pathEditMode="relative" ptsTypes="fffffffffffffAA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0" grpId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613985" y="2627960"/>
            <a:ext cx="2047461" cy="193804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535777" y="69590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3656781" y="455212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697679" y="1709532"/>
            <a:ext cx="0" cy="3811616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90988" y="3055574"/>
            <a:ext cx="7617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/>
              <a:t>=d</a:t>
            </a:r>
            <a:endParaRPr lang="en-IN" sz="440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0" y="3615340"/>
            <a:ext cx="12192000" cy="79187"/>
          </a:xfrm>
          <a:prstGeom prst="line">
            <a:avLst/>
          </a:prstGeom>
          <a:ln>
            <a:solidFill>
              <a:srgbClr val="00206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516913" y="-11767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6620695" y="493446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615398" y="851350"/>
            <a:ext cx="0" cy="5288193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550015" y="3222004"/>
            <a:ext cx="2014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Greater than d</a:t>
            </a:r>
            <a:endParaRPr lang="en-IN" sz="2400"/>
          </a:p>
        </p:txBody>
      </p:sp>
      <p:sp>
        <p:nvSpPr>
          <p:cNvPr id="19" name="Oval 18"/>
          <p:cNvSpPr/>
          <p:nvPr/>
        </p:nvSpPr>
        <p:spPr>
          <a:xfrm>
            <a:off x="9528571" y="100375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9675895" y="397706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658738" y="1972774"/>
            <a:ext cx="40887" cy="3150769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0" y="1664930"/>
            <a:ext cx="12192000" cy="44602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-101600" y="5521148"/>
            <a:ext cx="12293600" cy="13254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839328" y="3214872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lesser than d</a:t>
            </a:r>
            <a:endParaRPr lang="en-IN" sz="2400"/>
          </a:p>
        </p:txBody>
      </p:sp>
      <p:sp>
        <p:nvSpPr>
          <p:cNvPr id="29" name="Flowchart: Direct Access Storage 28"/>
          <p:cNvSpPr/>
          <p:nvPr/>
        </p:nvSpPr>
        <p:spPr>
          <a:xfrm rot="10800000">
            <a:off x="2670637" y="1672817"/>
            <a:ext cx="12322625" cy="3869472"/>
          </a:xfrm>
          <a:prstGeom prst="flowChartMagneticDrum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96989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06 -5.49133E-06 C 0.01315 0.00161 0.02617 0.00346 0.03932 0.00624 C 0.07981 0.02427 0.04244 0.00832 0.15481 0.00832 C 0.21862 0.00739 0.27721 0.00208 0.33815 0.00208 C 0.34817 0.00346 0.35794 0.00485 0.36783 0.00832 C 0.41731 0.00485 0.43216 0.00416 0.49531 0.00416 L 0.61666 -0.00209" pathEditMode="relative" ptsTypes="fffffAA"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7" grpId="0"/>
      <p:bldP spid="12" grpId="0" animBg="1"/>
      <p:bldP spid="13" grpId="0" animBg="1"/>
      <p:bldP spid="18" grpId="0"/>
      <p:bldP spid="19" grpId="0" animBg="1"/>
      <p:bldP spid="20" grpId="0" animBg="1"/>
      <p:bldP spid="28" grpId="0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 rot="5400000">
            <a:off x="4340965" y="1511360"/>
            <a:ext cx="1948264" cy="2927507"/>
          </a:xfrm>
          <a:prstGeom prst="can">
            <a:avLst/>
          </a:prstGeom>
          <a:solidFill>
            <a:srgbClr val="4472C4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740" y="0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76914" y="4014564"/>
            <a:ext cx="2916158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91058"/>
              </p:ext>
            </p:extLst>
          </p:nvPr>
        </p:nvGraphicFramePr>
        <p:xfrm>
          <a:off x="4437063" y="4492625"/>
          <a:ext cx="19954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7063" y="4492625"/>
                        <a:ext cx="19954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40607"/>
              </p:ext>
            </p:extLst>
          </p:nvPr>
        </p:nvGraphicFramePr>
        <p:xfrm>
          <a:off x="7055957" y="26427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5957" y="26427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6877878" y="1857829"/>
            <a:ext cx="0" cy="2156734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003394" y="2503279"/>
            <a:ext cx="0" cy="108110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049079" y="28591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8282609" y="2319130"/>
            <a:ext cx="3233530" cy="3326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8782878" y="2784927"/>
            <a:ext cx="2232991" cy="232575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8441635" y="5963478"/>
            <a:ext cx="3246782" cy="1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02009"/>
              </p:ext>
            </p:extLst>
          </p:nvPr>
        </p:nvGraphicFramePr>
        <p:xfrm>
          <a:off x="9566792" y="60904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66792" y="60904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stCxn id="20" idx="2"/>
            <a:endCxn id="20" idx="6"/>
          </p:cNvCxnSpPr>
          <p:nvPr/>
        </p:nvCxnSpPr>
        <p:spPr>
          <a:xfrm>
            <a:off x="8782878" y="3947805"/>
            <a:ext cx="22329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746126" y="359303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3976914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12442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452729"/>
                </p:ext>
              </p:extLst>
            </p:nvPr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25196"/>
              </p:ext>
            </p:extLst>
          </p:nvPr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48822"/>
              </p:ext>
            </p:extLst>
          </p:nvPr>
        </p:nvGraphicFramePr>
        <p:xfrm>
          <a:off x="2486033" y="5113338"/>
          <a:ext cx="9485313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685800" progId="Equation.DSMT4">
                  <p:embed/>
                </p:oleObj>
              </mc:Choice>
              <mc:Fallback>
                <p:oleObj name="Equation" r:id="rId6" imgW="46098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6033" y="5113338"/>
                        <a:ext cx="9485313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12780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xt">
            <a:extLst>
              <a:ext uri="{FF2B5EF4-FFF2-40B4-BE49-F238E27FC236}">
                <a16:creationId xmlns:a16="http://schemas.microsoft.com/office/drawing/2014/main" id="{55A4EA70-7D70-6F1E-33D4-32CBA2D0A0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>
            <a:fillRect/>
          </a:stretch>
        </p:blipFill>
        <p:spPr>
          <a:xfrm>
            <a:off x="4044949" y="0"/>
            <a:ext cx="391280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928514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4847038"/>
                </p:ext>
              </p:extLst>
            </p:nvPr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92834"/>
              </p:ext>
            </p:extLst>
          </p:nvPr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3821"/>
              </p:ext>
            </p:extLst>
          </p:nvPr>
        </p:nvGraphicFramePr>
        <p:xfrm>
          <a:off x="1101271" y="5122409"/>
          <a:ext cx="89058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82400" progId="Equation.DSMT4">
                  <p:embed/>
                </p:oleObj>
              </mc:Choice>
              <mc:Fallback>
                <p:oleObj name="Equation" r:id="rId6" imgW="332712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1271" y="5122409"/>
                        <a:ext cx="89058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34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54692"/>
              </p:ext>
            </p:extLst>
          </p:nvPr>
        </p:nvGraphicFramePr>
        <p:xfrm>
          <a:off x="860425" y="844550"/>
          <a:ext cx="1048543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400" imgH="660240" progId="Equation.DSMT4">
                  <p:embed/>
                </p:oleObj>
              </mc:Choice>
              <mc:Fallback>
                <p:oleObj name="Equation" r:id="rId2" imgW="3911400" imgH="660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0425" y="844550"/>
                        <a:ext cx="10485438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25640"/>
              </p:ext>
            </p:extLst>
          </p:nvPr>
        </p:nvGraphicFramePr>
        <p:xfrm>
          <a:off x="1146629" y="3320619"/>
          <a:ext cx="10884127" cy="131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431640" progId="Equation.DSMT4">
                  <p:embed/>
                </p:oleObj>
              </mc:Choice>
              <mc:Fallback>
                <p:oleObj name="Equation" r:id="rId4" imgW="383508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6629" y="3320619"/>
                        <a:ext cx="10884127" cy="1310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36228"/>
              </p:ext>
            </p:extLst>
          </p:nvPr>
        </p:nvGraphicFramePr>
        <p:xfrm>
          <a:off x="406400" y="5080439"/>
          <a:ext cx="11666538" cy="120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440" imgH="419040" progId="Equation.DSMT4">
                  <p:embed/>
                </p:oleObj>
              </mc:Choice>
              <mc:Fallback>
                <p:oleObj name="Equation" r:id="rId6" imgW="433044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400" y="5080439"/>
                        <a:ext cx="11666538" cy="1207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7454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229" y="365125"/>
            <a:ext cx="11121571" cy="1325563"/>
          </a:xfrm>
        </p:spPr>
        <p:txBody>
          <a:bodyPr/>
          <a:lstStyle/>
          <a:p>
            <a:r>
              <a:rPr lang="en-US" b="1">
                <a:solidFill>
                  <a:schemeClr val="accent1">
                    <a:lumMod val="50000"/>
                  </a:schemeClr>
                </a:solidFill>
              </a:rPr>
              <a:t>Maxwell’s correction when molecules are moving</a:t>
            </a:r>
            <a:endParaRPr lang="en-IN" b="1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95259"/>
              </p:ext>
            </p:extLst>
          </p:nvPr>
        </p:nvGraphicFramePr>
        <p:xfrm>
          <a:off x="1391557" y="1777773"/>
          <a:ext cx="900906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482400" progId="Equation.DSMT4">
                  <p:embed/>
                </p:oleObj>
              </mc:Choice>
              <mc:Fallback>
                <p:oleObj name="Equation" r:id="rId2" imgW="336528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1557" y="1777773"/>
                        <a:ext cx="9009063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5312229" y="3207657"/>
            <a:ext cx="0" cy="1524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76461"/>
              </p:ext>
            </p:extLst>
          </p:nvPr>
        </p:nvGraphicFramePr>
        <p:xfrm>
          <a:off x="1157104" y="4875214"/>
          <a:ext cx="8658585" cy="69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7104" y="4875214"/>
                        <a:ext cx="8658585" cy="698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2371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046514" y="2525486"/>
            <a:ext cx="1117600" cy="10160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837538" y="1277257"/>
            <a:ext cx="1037772" cy="12482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4601029" y="2133600"/>
            <a:ext cx="1219200" cy="10450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789714" y="1016000"/>
            <a:ext cx="420915" cy="150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42971" y="348344"/>
            <a:ext cx="4530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Average relative speed</a:t>
            </a:r>
            <a:endParaRPr lang="en-IN" sz="3600" b="1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16378"/>
              </p:ext>
            </p:extLst>
          </p:nvPr>
        </p:nvGraphicFramePr>
        <p:xfrm>
          <a:off x="7090229" y="2902856"/>
          <a:ext cx="2722515" cy="89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90229" y="2902856"/>
                        <a:ext cx="2722515" cy="89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38248"/>
              </p:ext>
            </p:extLst>
          </p:nvPr>
        </p:nvGraphicFramePr>
        <p:xfrm>
          <a:off x="1946275" y="5259388"/>
          <a:ext cx="86121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330120" progId="Equation.DSMT4">
                  <p:embed/>
                </p:oleObj>
              </mc:Choice>
              <mc:Fallback>
                <p:oleObj name="Equation" r:id="rId4" imgW="2450880" imgH="3301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6275" y="5259388"/>
                        <a:ext cx="861218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99011"/>
              </p:ext>
            </p:extLst>
          </p:nvPr>
        </p:nvGraphicFramePr>
        <p:xfrm>
          <a:off x="7729538" y="261938"/>
          <a:ext cx="31162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79360" progId="Equation.DSMT4">
                  <p:embed/>
                </p:oleObj>
              </mc:Choice>
              <mc:Fallback>
                <p:oleObj name="Equation" r:id="rId6" imgW="952200" imgH="2793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9538" y="261938"/>
                        <a:ext cx="31162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180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58527"/>
              </p:ext>
            </p:extLst>
          </p:nvPr>
        </p:nvGraphicFramePr>
        <p:xfrm>
          <a:off x="2395538" y="628650"/>
          <a:ext cx="86137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30120" progId="Equation.DSMT4">
                  <p:embed/>
                </p:oleObj>
              </mc:Choice>
              <mc:Fallback>
                <p:oleObj name="Equation" r:id="rId2" imgW="2450880" imgH="3301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5538" y="628650"/>
                        <a:ext cx="86137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48471"/>
              </p:ext>
            </p:extLst>
          </p:nvPr>
        </p:nvGraphicFramePr>
        <p:xfrm>
          <a:off x="2901950" y="2436132"/>
          <a:ext cx="69167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304560" progId="Equation.DSMT4">
                  <p:embed/>
                </p:oleObj>
              </mc:Choice>
              <mc:Fallback>
                <p:oleObj name="Equation" r:id="rId4" imgW="1968480" imgH="304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1950" y="2436132"/>
                        <a:ext cx="69167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7170057" y="3294743"/>
            <a:ext cx="798286" cy="119017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968343" y="43107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0</a:t>
            </a:r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28173"/>
              </p:ext>
            </p:extLst>
          </p:nvPr>
        </p:nvGraphicFramePr>
        <p:xfrm>
          <a:off x="3706812" y="4433331"/>
          <a:ext cx="38623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79360" progId="Equation.DSMT4">
                  <p:embed/>
                </p:oleObj>
              </mc:Choice>
              <mc:Fallback>
                <p:oleObj name="Equation" r:id="rId6" imgW="939600" imgH="2793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6812" y="4433331"/>
                        <a:ext cx="3862388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05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81698"/>
              </p:ext>
            </p:extLst>
          </p:nvPr>
        </p:nvGraphicFramePr>
        <p:xfrm>
          <a:off x="3924527" y="311831"/>
          <a:ext cx="38623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79360" progId="Equation.DSMT4">
                  <p:embed/>
                </p:oleObj>
              </mc:Choice>
              <mc:Fallback>
                <p:oleObj name="Equation" r:id="rId2" imgW="939600" imgH="2793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24527" y="311831"/>
                        <a:ext cx="38623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57245"/>
              </p:ext>
            </p:extLst>
          </p:nvPr>
        </p:nvGraphicFramePr>
        <p:xfrm>
          <a:off x="3744685" y="2207699"/>
          <a:ext cx="3483429" cy="142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4685" y="2207699"/>
                        <a:ext cx="3483429" cy="1420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133339"/>
              </p:ext>
            </p:extLst>
          </p:nvPr>
        </p:nvGraphicFramePr>
        <p:xfrm>
          <a:off x="8526463" y="1055688"/>
          <a:ext cx="25574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26463" y="1055688"/>
                        <a:ext cx="2557462" cy="1238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94761"/>
              </p:ext>
            </p:extLst>
          </p:nvPr>
        </p:nvGraphicFramePr>
        <p:xfrm>
          <a:off x="8532813" y="2455863"/>
          <a:ext cx="2540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2813" y="2455863"/>
                        <a:ext cx="2540000" cy="1150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43086" y="3918673"/>
            <a:ext cx="55146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1"/>
              <a:t>Applying on both sides</a:t>
            </a:r>
            <a:endParaRPr lang="en-IN" sz="4400" b="1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54410"/>
              </p:ext>
            </p:extLst>
          </p:nvPr>
        </p:nvGraphicFramePr>
        <p:xfrm>
          <a:off x="131082" y="4829855"/>
          <a:ext cx="59499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393480" progId="Equation.DSMT4">
                  <p:embed/>
                </p:oleObj>
              </mc:Choice>
              <mc:Fallback>
                <p:oleObj name="Equation" r:id="rId10" imgW="14475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1082" y="4829855"/>
                        <a:ext cx="59499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6835831" y="5283200"/>
            <a:ext cx="1074446" cy="6531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29351"/>
              </p:ext>
            </p:extLst>
          </p:nvPr>
        </p:nvGraphicFramePr>
        <p:xfrm>
          <a:off x="8401957" y="5152684"/>
          <a:ext cx="3074946" cy="91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79360" progId="Equation.DSMT4">
                  <p:embed/>
                </p:oleObj>
              </mc:Choice>
              <mc:Fallback>
                <p:oleObj name="Equation" r:id="rId12" imgW="939600" imgH="2793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1957" y="5152684"/>
                        <a:ext cx="3074946" cy="914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8CB0D37-E09F-8F41-5E7A-FA920602724D}"/>
                  </a:ext>
                </a:extLst>
              </p14:cNvPr>
              <p14:cNvContentPartPr/>
              <p14:nvPr/>
            </p14:nvContentPartPr>
            <p14:xfrm>
              <a:off x="6051600" y="4044960"/>
              <a:ext cx="360" cy="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8CB0D37-E09F-8F41-5E7A-FA920602724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042240" y="40356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6673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84368"/>
              </p:ext>
            </p:extLst>
          </p:nvPr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2647"/>
              </p:ext>
            </p:extLst>
          </p:nvPr>
        </p:nvGraphicFramePr>
        <p:xfrm>
          <a:off x="4891315" y="2063850"/>
          <a:ext cx="4646449" cy="189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1315" y="2063850"/>
                        <a:ext cx="4646449" cy="189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461842"/>
              </p:ext>
            </p:extLst>
          </p:nvPr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440" imgH="419040" progId="Equation.DSMT4">
                  <p:embed/>
                </p:oleObj>
              </mc:Choice>
              <mc:Fallback>
                <p:oleObj name="Equation" r:id="rId6" imgW="433044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7921173" y="3545113"/>
            <a:ext cx="478972" cy="121194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66935"/>
              </p:ext>
            </p:extLst>
          </p:nvPr>
        </p:nvGraphicFramePr>
        <p:xfrm>
          <a:off x="7733848" y="4621213"/>
          <a:ext cx="853621" cy="63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3848" y="4621213"/>
                        <a:ext cx="853621" cy="63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234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Problem 2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7325" y="1524654"/>
          <a:ext cx="11945937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5920" imgH="838080" progId="Equation.DSMT4">
                  <p:embed/>
                </p:oleObj>
              </mc:Choice>
              <mc:Fallback>
                <p:oleObj name="Equation" r:id="rId2" imgW="51559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325" y="1524654"/>
                        <a:ext cx="11945937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243451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58355" y="298105"/>
          <a:ext cx="8849054" cy="144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5920" imgH="838080" progId="Equation.DSMT4">
                  <p:embed/>
                </p:oleObj>
              </mc:Choice>
              <mc:Fallback>
                <p:oleObj name="Equation" r:id="rId2" imgW="51559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8355" y="298105"/>
                        <a:ext cx="8849054" cy="1440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998577" y="2312863"/>
          <a:ext cx="3110561" cy="56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8577" y="2312863"/>
                        <a:ext cx="3110561" cy="560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14372" y="3111301"/>
          <a:ext cx="3400827" cy="9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93480" progId="Equation.DSMT4">
                  <p:embed/>
                </p:oleObj>
              </mc:Choice>
              <mc:Fallback>
                <p:oleObj name="Equation" r:id="rId6" imgW="14094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4372" y="3111301"/>
                        <a:ext cx="3400827" cy="95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98184" y="4294724"/>
          <a:ext cx="342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393480" progId="Equation.DSMT4">
                  <p:embed/>
                </p:oleObj>
              </mc:Choice>
              <mc:Fallback>
                <p:oleObj name="Equation" r:id="rId8" imgW="14223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98184" y="4294724"/>
                        <a:ext cx="342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7379594" y="3593206"/>
            <a:ext cx="3000778" cy="257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448111" y="330081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1</a:t>
            </a:r>
            <a:endParaRPr lang="en-IN" sz="32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22083" y="5440363"/>
          <a:ext cx="6432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393480" progId="Equation.DSMT4">
                  <p:embed/>
                </p:oleObj>
              </mc:Choice>
              <mc:Fallback>
                <p:oleObj name="Equation" r:id="rId10" imgW="26668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2083" y="5440363"/>
                        <a:ext cx="64325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728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58355" y="298105"/>
          <a:ext cx="8849054" cy="144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5920" imgH="838080" progId="Equation.DSMT4">
                  <p:embed/>
                </p:oleObj>
              </mc:Choice>
              <mc:Fallback>
                <p:oleObj name="Equation" r:id="rId2" imgW="51559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8355" y="298105"/>
                        <a:ext cx="8849054" cy="1440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79625" y="1865313"/>
          <a:ext cx="72691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520560" progId="Equation.DSMT4">
                  <p:embed/>
                </p:oleObj>
              </mc:Choice>
              <mc:Fallback>
                <p:oleObj name="Equation" r:id="rId4" imgW="264132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625" y="1865313"/>
                        <a:ext cx="72691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41205" y="4062205"/>
          <a:ext cx="502126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520560" progId="Equation.DSMT4">
                  <p:embed/>
                </p:oleObj>
              </mc:Choice>
              <mc:Fallback>
                <p:oleObj name="Equation" r:id="rId6" imgW="2082600" imgH="520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1205" y="4062205"/>
                        <a:ext cx="5021263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712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767960" y="53640"/>
              <a:ext cx="8528400" cy="6152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8600" y="44280"/>
                <a:ext cx="8547120" cy="617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826501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Evaporativecooling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669775" y="-988182"/>
            <a:ext cx="9396625" cy="7846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574375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Problem 3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1144" y="2043952"/>
          <a:ext cx="11738299" cy="87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457200" progId="Equation.DSMT4">
                  <p:embed/>
                </p:oleObj>
              </mc:Choice>
              <mc:Fallback>
                <p:oleObj name="Equation" r:id="rId2" imgW="6146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144" y="2043952"/>
                        <a:ext cx="11738299" cy="874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643639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136" y="184821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62140" y="444804"/>
          <a:ext cx="8727916" cy="64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457200" progId="Equation.DSMT4">
                  <p:embed/>
                </p:oleObj>
              </mc:Choice>
              <mc:Fallback>
                <p:oleObj name="Equation" r:id="rId2" imgW="6146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2140" y="444804"/>
                        <a:ext cx="8727916" cy="64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s://tse4.mm.bing.net/th?id=OIP.8akDLMkzDVMtEDfVkrpmdgAAAA&amp;pid=Api&amp;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53268" y="3806094"/>
            <a:ext cx="5887282" cy="2819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10440" y="2135975"/>
          <a:ext cx="484981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520560" progId="Equation.DSMT4">
                  <p:embed/>
                </p:oleObj>
              </mc:Choice>
              <mc:Fallback>
                <p:oleObj name="Equation" r:id="rId5" imgW="190476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0440" y="2135975"/>
                        <a:ext cx="484981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98242" y="4311650"/>
          <a:ext cx="27193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98242" y="4311650"/>
                        <a:ext cx="2719388" cy="13985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168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6.0.19"/>
  <p:tag name="AS_OS" val="Unix 5.15.0.1040"/>
  <p:tag name="AS_RELEASE_DATE" val="2023.06.14"/>
  <p:tag name="AS_TITLE" val="Aspose.Slides for .NET Standard 2.0"/>
  <p:tag name="AS_VERSION" val="23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7</TotalTime>
  <Words>744</Words>
  <Application>Microsoft Office PowerPoint</Application>
  <PresentationFormat>Widescreen</PresentationFormat>
  <Paragraphs>13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Office Theme</vt:lpstr>
      <vt:lpstr>Office Theme</vt:lpstr>
      <vt:lpstr>Office Theme</vt:lpstr>
      <vt:lpstr>Office Theme</vt:lpstr>
      <vt:lpstr>Equation</vt:lpstr>
      <vt:lpstr>MathType 6.0 Equation</vt:lpstr>
      <vt:lpstr>PowerPoint Presentation</vt:lpstr>
      <vt:lpstr>PowerPoint Presentation</vt:lpstr>
      <vt:lpstr>Problem 2</vt:lpstr>
      <vt:lpstr>Solution</vt:lpstr>
      <vt:lpstr>Solution</vt:lpstr>
      <vt:lpstr>PowerPoint Presentation</vt:lpstr>
      <vt:lpstr>PowerPoint Presentation</vt:lpstr>
      <vt:lpstr>Problem 3</vt:lpstr>
      <vt:lpstr>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free path: Definition</vt:lpstr>
      <vt:lpstr>PowerPoint Presentation</vt:lpstr>
      <vt:lpstr>PowerPoint Presentation</vt:lpstr>
      <vt:lpstr>How to calculate the mean free path?</vt:lpstr>
      <vt:lpstr>How to calculate the mean free path?</vt:lpstr>
      <vt:lpstr>How to calculate the mean free path?</vt:lpstr>
      <vt:lpstr>PowerPoint Presentation</vt:lpstr>
      <vt:lpstr>Maxwell’s correction when molecules are moving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6</cp:revision>
  <cp:lastPrinted>2023-08-04T02:52:56Z</cp:lastPrinted>
  <dcterms:created xsi:type="dcterms:W3CDTF">2023-08-04T02:52:56Z</dcterms:created>
  <dcterms:modified xsi:type="dcterms:W3CDTF">2023-08-06T04:47:54Z</dcterms:modified>
</cp:coreProperties>
</file>